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notesSlides/notesSlide10.xml" ContentType="application/vnd.openxmlformats-officedocument.presentationml.notesSlide+xml"/>
  <Override PartName="/ppt/tags/tag5.xml" ContentType="application/vnd.openxmlformats-officedocument.presentationml.tags+xml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tags/tag8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9.xml" ContentType="application/vnd.openxmlformats-officedocument.presentationml.tags+xml"/>
  <Override PartName="/ppt/notesSlides/notesSlide16.xml" ContentType="application/vnd.openxmlformats-officedocument.presentationml.notesSlide+xml"/>
  <Override PartName="/ppt/charts/chart2.xml" ContentType="application/vnd.openxmlformats-officedocument.drawingml.chart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0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11.xml" ContentType="application/vnd.openxmlformats-officedocument.presentationml.tags+xml"/>
  <Override PartName="/ppt/notesSlides/notesSlide21.xml" ContentType="application/vnd.openxmlformats-officedocument.presentationml.notesSlide+xml"/>
  <Override PartName="/ppt/tags/tag12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13.xml" ContentType="application/vnd.openxmlformats-officedocument.presentationml.tags+xml"/>
  <Override PartName="/ppt/notesSlides/notesSlide26.xml" ContentType="application/vnd.openxmlformats-officedocument.presentationml.notesSlide+xml"/>
  <Override PartName="/ppt/tags/tag14.xml" ContentType="application/vnd.openxmlformats-officedocument.presentationml.tags+xml"/>
  <Override PartName="/ppt/notesSlides/notesSlide27.xml" ContentType="application/vnd.openxmlformats-officedocument.presentationml.notesSlide+xml"/>
  <Override PartName="/ppt/tags/tag15.xml" ContentType="application/vnd.openxmlformats-officedocument.presentationml.tags+xml"/>
  <Override PartName="/ppt/notesSlides/notesSlide28.xml" ContentType="application/vnd.openxmlformats-officedocument.presentationml.notesSlide+xml"/>
  <Override PartName="/ppt/tags/tag16.xml" ContentType="application/vnd.openxmlformats-officedocument.presentationml.tags+xml"/>
  <Override PartName="/ppt/notesSlides/notesSlide29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ags/tag17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2.xml" ContentType="application/vnd.ms-office.chartstyle+xml"/>
  <Override PartName="/ppt/charts/colors2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2"/>
  </p:notesMasterIdLst>
  <p:sldIdLst>
    <p:sldId id="259" r:id="rId2"/>
    <p:sldId id="619" r:id="rId3"/>
    <p:sldId id="620" r:id="rId4"/>
    <p:sldId id="674" r:id="rId5"/>
    <p:sldId id="676" r:id="rId6"/>
    <p:sldId id="625" r:id="rId7"/>
    <p:sldId id="681" r:id="rId8"/>
    <p:sldId id="680" r:id="rId9"/>
    <p:sldId id="679" r:id="rId10"/>
    <p:sldId id="678" r:id="rId11"/>
    <p:sldId id="684" r:id="rId12"/>
    <p:sldId id="686" r:id="rId13"/>
    <p:sldId id="688" r:id="rId14"/>
    <p:sldId id="687" r:id="rId15"/>
    <p:sldId id="689" r:id="rId16"/>
    <p:sldId id="690" r:id="rId17"/>
    <p:sldId id="691" r:id="rId18"/>
    <p:sldId id="695" r:id="rId19"/>
    <p:sldId id="694" r:id="rId20"/>
    <p:sldId id="696" r:id="rId21"/>
    <p:sldId id="697" r:id="rId22"/>
    <p:sldId id="626" r:id="rId23"/>
    <p:sldId id="700" r:id="rId24"/>
    <p:sldId id="712" r:id="rId25"/>
    <p:sldId id="708" r:id="rId26"/>
    <p:sldId id="709" r:id="rId27"/>
    <p:sldId id="710" r:id="rId28"/>
    <p:sldId id="713" r:id="rId29"/>
    <p:sldId id="637" r:id="rId30"/>
    <p:sldId id="641" r:id="rId31"/>
    <p:sldId id="711" r:id="rId32"/>
    <p:sldId id="638" r:id="rId33"/>
    <p:sldId id="702" r:id="rId34"/>
    <p:sldId id="649" r:id="rId35"/>
    <p:sldId id="706" r:id="rId36"/>
    <p:sldId id="705" r:id="rId37"/>
    <p:sldId id="707" r:id="rId38"/>
    <p:sldId id="704" r:id="rId39"/>
    <p:sldId id="606" r:id="rId40"/>
    <p:sldId id="714" r:id="rId4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FF00FF"/>
    <a:srgbClr val="01FFFF"/>
    <a:srgbClr val="0000FF"/>
    <a:srgbClr val="00FFFF"/>
    <a:srgbClr val="89898D"/>
    <a:srgbClr val="5C4C3A"/>
    <a:srgbClr val="7C684E"/>
    <a:srgbClr val="424244"/>
    <a:srgbClr val="9980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09" autoAdjust="0"/>
    <p:restoredTop sz="89555" autoAdjust="0"/>
  </p:normalViewPr>
  <p:slideViewPr>
    <p:cSldViewPr>
      <p:cViewPr varScale="1">
        <p:scale>
          <a:sx n="62" d="100"/>
          <a:sy n="62" d="100"/>
        </p:scale>
        <p:origin x="-83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Style" Target="style2.xml"/><Relationship Id="rId2" Type="http://schemas.microsoft.com/office/2011/relationships/chartColorStyle" Target="colors2.xml"/><Relationship Id="rId1" Type="http://schemas.openxmlformats.org/officeDocument/2006/relationships/oleObject" Target="file:///C:\Users\Kourosh\Desktop\Book2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val>
            <c:numRef>
              <c:f>Sheet1!$A$1</c:f>
              <c:numCache>
                <c:formatCode>General</c:formatCode>
                <c:ptCount val="1"/>
                <c:pt idx="0">
                  <c:v>25</c:v>
                </c:pt>
              </c:numCache>
            </c:numRef>
          </c:val>
        </c:ser>
        <c:ser>
          <c:idx val="1"/>
          <c:order val="1"/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val>
            <c:numRef>
              <c:f>Sheet1!$A$2</c:f>
              <c:numCache>
                <c:formatCode>General</c:formatCode>
                <c:ptCount val="1"/>
                <c:pt idx="0">
                  <c:v>2</c:v>
                </c:pt>
              </c:numCache>
            </c:numRef>
          </c:val>
        </c:ser>
        <c:ser>
          <c:idx val="2"/>
          <c:order val="2"/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val>
            <c:numRef>
              <c:f>Sheet1!$A$3</c:f>
              <c:numCache>
                <c:formatCode>General</c:formatCode>
                <c:ptCount val="1"/>
                <c:pt idx="0">
                  <c:v>33</c:v>
                </c:pt>
              </c:numCache>
            </c:numRef>
          </c:val>
        </c:ser>
        <c:ser>
          <c:idx val="3"/>
          <c:order val="3"/>
          <c:spPr>
            <a:solidFill>
              <a:schemeClr val="accent2">
                <a:lumMod val="60000"/>
              </a:schemeClr>
            </a:solidFill>
            <a:ln>
              <a:noFill/>
            </a:ln>
            <a:effectLst/>
          </c:spPr>
          <c:invertIfNegative val="0"/>
          <c:val>
            <c:numRef>
              <c:f>Sheet1!$A$4</c:f>
              <c:numCache>
                <c:formatCode>General</c:formatCode>
                <c:ptCount val="1"/>
                <c:pt idx="0">
                  <c:v>24</c:v>
                </c:pt>
              </c:numCache>
            </c:numRef>
          </c:val>
        </c:ser>
        <c:ser>
          <c:idx val="4"/>
          <c:order val="4"/>
          <c:spPr>
            <a:solidFill>
              <a:schemeClr val="accent4">
                <a:lumMod val="60000"/>
              </a:schemeClr>
            </a:solidFill>
            <a:ln>
              <a:noFill/>
            </a:ln>
            <a:effectLst/>
          </c:spPr>
          <c:invertIfNegative val="0"/>
          <c:val>
            <c:numRef>
              <c:f>Sheet1!$A$5</c:f>
              <c:numCache>
                <c:formatCode>General</c:formatCode>
                <c:ptCount val="1"/>
                <c:pt idx="0">
                  <c:v>15</c:v>
                </c:pt>
              </c:numCache>
            </c:numRef>
          </c:val>
        </c:ser>
        <c:ser>
          <c:idx val="5"/>
          <c:order val="5"/>
          <c:spPr>
            <a:solidFill>
              <a:schemeClr val="accent6">
                <a:lumMod val="60000"/>
              </a:schemeClr>
            </a:solidFill>
            <a:ln>
              <a:noFill/>
            </a:ln>
            <a:effectLst/>
          </c:spPr>
          <c:invertIfNegative val="0"/>
          <c:val>
            <c:numRef>
              <c:f>Sheet1!$A$6</c:f>
              <c:numCache>
                <c:formatCode>General</c:formatCode>
                <c:ptCount val="1"/>
                <c:pt idx="0">
                  <c:v>7</c:v>
                </c:pt>
              </c:numCache>
            </c:numRef>
          </c:val>
        </c:ser>
        <c:ser>
          <c:idx val="6"/>
          <c:order val="6"/>
          <c:spPr>
            <a:solidFill>
              <a:schemeClr val="accent2">
                <a:lumMod val="80000"/>
                <a:lumOff val="20000"/>
              </a:schemeClr>
            </a:solidFill>
            <a:ln>
              <a:noFill/>
            </a:ln>
            <a:effectLst/>
          </c:spPr>
          <c:invertIfNegative val="0"/>
          <c:val>
            <c:numRef>
              <c:f>Sheet1!$A$7</c:f>
              <c:numCache>
                <c:formatCode>General</c:formatCode>
                <c:ptCount val="1"/>
                <c:pt idx="0">
                  <c:v>11</c:v>
                </c:pt>
              </c:numCache>
            </c:numRef>
          </c:val>
        </c:ser>
        <c:ser>
          <c:idx val="7"/>
          <c:order val="7"/>
          <c:spPr>
            <a:solidFill>
              <a:schemeClr val="accent4">
                <a:lumMod val="80000"/>
                <a:lumOff val="20000"/>
              </a:schemeClr>
            </a:solidFill>
            <a:ln>
              <a:noFill/>
            </a:ln>
            <a:effectLst/>
          </c:spPr>
          <c:invertIfNegative val="0"/>
          <c:val>
            <c:numRef>
              <c:f>Sheet1!$A$8</c:f>
              <c:numCache>
                <c:formatCode>General</c:formatCode>
                <c:ptCount val="1"/>
                <c:pt idx="0">
                  <c:v>1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39691008"/>
        <c:axId val="39692544"/>
      </c:barChart>
      <c:catAx>
        <c:axId val="39691008"/>
        <c:scaling>
          <c:orientation val="minMax"/>
        </c:scaling>
        <c:delete val="1"/>
        <c:axPos val="b"/>
        <c:majorTickMark val="none"/>
        <c:minorTickMark val="none"/>
        <c:tickLblPos val="nextTo"/>
        <c:crossAx val="39692544"/>
        <c:crosses val="autoZero"/>
        <c:auto val="1"/>
        <c:lblAlgn val="ctr"/>
        <c:lblOffset val="100"/>
        <c:noMultiLvlLbl val="0"/>
      </c:catAx>
      <c:valAx>
        <c:axId val="39692544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3969100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30"/>
      <c:rotY val="0"/>
      <c:depthPercent val="100"/>
      <c:rAngAx val="0"/>
      <c:perspective val="3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88900" sx="102000" sy="102000" algn="ctr" rotWithShape="0">
                  <a:prstClr val="black">
                    <a:alpha val="1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c:spPr>
          </c:dPt>
          <c:dPt>
            <c:idx val="1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88900" sx="102000" sy="102000" algn="ctr" rotWithShape="0">
                  <a:prstClr val="black">
                    <a:alpha val="1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c:spPr>
          </c:dPt>
          <c:dPt>
            <c:idx val="2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88900" sx="102000" sy="102000" algn="ctr" rotWithShape="0">
                  <a:prstClr val="black">
                    <a:alpha val="1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c:spPr>
          </c:dPt>
          <c:dPt>
            <c:idx val="3"/>
            <c:bubble3D val="0"/>
            <c:spPr>
              <a:solidFill>
                <a:schemeClr val="accent1">
                  <a:lumMod val="60000"/>
                </a:schemeClr>
              </a:solidFill>
              <a:ln>
                <a:noFill/>
              </a:ln>
              <a:effectLst>
                <a:outerShdw blurRad="88900" sx="102000" sy="102000" algn="ctr" rotWithShape="0">
                  <a:prstClr val="black">
                    <a:alpha val="1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c:spPr>
          </c:dPt>
          <c:dPt>
            <c:idx val="4"/>
            <c:bubble3D val="0"/>
            <c:spPr>
              <a:solidFill>
                <a:schemeClr val="accent3">
                  <a:lumMod val="60000"/>
                </a:schemeClr>
              </a:solidFill>
              <a:ln>
                <a:noFill/>
              </a:ln>
              <a:effectLst>
                <a:outerShdw blurRad="88900" sx="102000" sy="102000" algn="ctr" rotWithShape="0">
                  <a:prstClr val="black">
                    <a:alpha val="1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c:spPr>
          </c:dPt>
          <c:dPt>
            <c:idx val="5"/>
            <c:bubble3D val="0"/>
            <c:spPr>
              <a:solidFill>
                <a:schemeClr val="accent5">
                  <a:lumMod val="60000"/>
                </a:schemeClr>
              </a:solidFill>
              <a:ln>
                <a:noFill/>
              </a:ln>
              <a:effectLst>
                <a:outerShdw blurRad="88900" sx="102000" sy="102000" algn="ctr" rotWithShape="0">
                  <a:prstClr val="black">
                    <a:alpha val="1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c:spPr>
          </c:dPt>
          <c:dPt>
            <c:idx val="6"/>
            <c:bubble3D val="0"/>
            <c:spPr>
              <a:solidFill>
                <a:schemeClr val="accent1">
                  <a:lumMod val="80000"/>
                  <a:lumOff val="20000"/>
                </a:schemeClr>
              </a:solidFill>
              <a:ln>
                <a:noFill/>
              </a:ln>
              <a:effectLst>
                <a:outerShdw blurRad="88900" sx="102000" sy="102000" algn="ctr" rotWithShape="0">
                  <a:prstClr val="black">
                    <a:alpha val="1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c:spPr>
          </c:dPt>
          <c:dPt>
            <c:idx val="7"/>
            <c:bubble3D val="0"/>
            <c:spPr>
              <a:solidFill>
                <a:schemeClr val="accent3">
                  <a:lumMod val="80000"/>
                  <a:lumOff val="20000"/>
                </a:schemeClr>
              </a:solidFill>
              <a:ln>
                <a:noFill/>
              </a:ln>
              <a:effectLst>
                <a:outerShdw blurRad="88900" sx="102000" sy="102000" algn="ctr" rotWithShape="0">
                  <a:prstClr val="black">
                    <a:alpha val="1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c:spPr>
          </c:dPt>
          <c:dLbls>
            <c:dLbl>
              <c:idx val="1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1" i="0" u="none" strike="noStrike" kern="1200" spc="0" baseline="0">
                      <a:solidFill>
                        <a:schemeClr val="accent3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2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1" i="0" u="none" strike="noStrike" kern="1200" spc="0" baseline="0">
                      <a:solidFill>
                        <a:schemeClr val="accent5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3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1" i="0" u="none" strike="noStrike" kern="1200" spc="0" baseline="0">
                      <a:solidFill>
                        <a:schemeClr val="accent1">
                          <a:lumMod val="60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4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1" i="0" u="none" strike="noStrike" kern="1200" spc="0" baseline="0">
                      <a:solidFill>
                        <a:schemeClr val="accent3">
                          <a:lumMod val="60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5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1" i="0" u="none" strike="noStrike" kern="1200" spc="0" baseline="0">
                      <a:solidFill>
                        <a:schemeClr val="accent5">
                          <a:lumMod val="60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6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1" i="0" u="none" strike="noStrike" kern="1200" spc="0" baseline="0">
                      <a:solidFill>
                        <a:schemeClr val="accent1">
                          <a:lumMod val="80000"/>
                          <a:lumOff val="20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7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1" i="0" u="none" strike="noStrike" kern="1200" spc="0" baseline="0">
                      <a:solidFill>
                        <a:schemeClr val="accent3">
                          <a:lumMod val="80000"/>
                          <a:lumOff val="20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1" i="0" u="none" strike="noStrike" kern="1200" spc="0" baseline="0">
                    <a:solidFill>
                      <a:schemeClr val="accent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0"/>
            <c:showCatName val="1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>
                <c15:layout/>
              </c:ext>
            </c:extLst>
          </c:dLbls>
          <c:cat>
            <c:numRef>
              <c:f>Sheet1!$A$2:$A$9</c:f>
              <c:numCache>
                <c:formatCode>General</c:formatCode>
                <c:ptCount val="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cat>
          <c:val>
            <c:numRef>
              <c:f>Sheet1!$B$2:$B$9</c:f>
              <c:numCache>
                <c:formatCode>General</c:formatCode>
                <c:ptCount val="8"/>
                <c:pt idx="0">
                  <c:v>2</c:v>
                </c:pt>
                <c:pt idx="1">
                  <c:v>22</c:v>
                </c:pt>
                <c:pt idx="2">
                  <c:v>10</c:v>
                </c:pt>
                <c:pt idx="3">
                  <c:v>6</c:v>
                </c:pt>
                <c:pt idx="4">
                  <c:v>8</c:v>
                </c:pt>
                <c:pt idx="5">
                  <c:v>14</c:v>
                </c:pt>
                <c:pt idx="6">
                  <c:v>6</c:v>
                </c:pt>
                <c:pt idx="7">
                  <c:v>4</c:v>
                </c:pt>
              </c:numCache>
            </c:numRef>
          </c:val>
        </c:ser>
        <c:dLbls>
          <c:dLblPos val="outEnd"/>
          <c:showLegendKey val="0"/>
          <c:showVal val="0"/>
          <c:showCatName val="1"/>
          <c:showSerName val="0"/>
          <c:showPercent val="0"/>
          <c:showBubbleSize val="0"/>
          <c:showLeaderLines val="1"/>
        </c:dLbls>
      </c:pie3D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2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DF12AE3-5581-4D69-8057-B21E52C9F8AC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38BD629-5712-4EAD-B115-F9658D9F9333}">
      <dgm:prSet phldrT="[Text]" custT="1"/>
      <dgm:spPr/>
      <dgm:t>
        <a:bodyPr/>
        <a:lstStyle/>
        <a:p>
          <a:r>
            <a:rPr lang="en-US" sz="2000" b="1" i="1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Dynamic Occlusion: </a:t>
          </a:r>
          <a:r>
            <a:rPr lang="en-US" sz="2000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Pixels of other object close to camera</a:t>
          </a:r>
          <a:endParaRPr lang="en-US" sz="2000" kern="1200" dirty="0">
            <a:solidFill>
              <a:schemeClr val="tx2"/>
            </a:solidFill>
            <a:latin typeface="Times New Roman" pitchFamily="18" charset="0"/>
            <a:ea typeface="+mn-ea"/>
            <a:cs typeface="Times New Roman" pitchFamily="18" charset="0"/>
          </a:endParaRPr>
        </a:p>
      </dgm:t>
    </dgm:pt>
    <dgm:pt modelId="{C67B43E2-BCCE-47A9-B47E-A7203A424DCD}" type="parTrans" cxnId="{E7452032-2A1D-46F9-B8BC-81C72B548F38}">
      <dgm:prSet/>
      <dgm:spPr/>
      <dgm:t>
        <a:bodyPr/>
        <a:lstStyle/>
        <a:p>
          <a:endParaRPr lang="en-US"/>
        </a:p>
      </dgm:t>
    </dgm:pt>
    <dgm:pt modelId="{57156084-51E1-41C0-B842-22FDD7CCE8C9}" type="sibTrans" cxnId="{E7452032-2A1D-46F9-B8BC-81C72B548F38}">
      <dgm:prSet/>
      <dgm:spPr/>
      <dgm:t>
        <a:bodyPr/>
        <a:lstStyle/>
        <a:p>
          <a:endParaRPr lang="en-US"/>
        </a:p>
      </dgm:t>
    </dgm:pt>
    <dgm:pt modelId="{77A78CD4-7DA9-4EBD-8A7C-AA72C28E9528}">
      <dgm:prSet custT="1"/>
      <dgm:spPr/>
      <dgm:t>
        <a:bodyPr/>
        <a:lstStyle/>
        <a:p>
          <a:r>
            <a:rPr lang="en-US" sz="2000" b="1" i="1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Scene Occlusion: </a:t>
          </a:r>
          <a:r>
            <a:rPr lang="en-US" sz="2000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Still objects are closer to camera than the target object</a:t>
          </a:r>
        </a:p>
      </dgm:t>
    </dgm:pt>
    <dgm:pt modelId="{33099168-373C-418A-9BE8-79FA69563262}" type="parTrans" cxnId="{002EC4E0-9065-46AC-A5B8-7A949D0C4117}">
      <dgm:prSet/>
      <dgm:spPr/>
      <dgm:t>
        <a:bodyPr/>
        <a:lstStyle/>
        <a:p>
          <a:endParaRPr lang="en-US"/>
        </a:p>
      </dgm:t>
    </dgm:pt>
    <dgm:pt modelId="{E3679629-5277-41EC-899E-33C147ABADB5}" type="sibTrans" cxnId="{002EC4E0-9065-46AC-A5B8-7A949D0C4117}">
      <dgm:prSet/>
      <dgm:spPr/>
      <dgm:t>
        <a:bodyPr/>
        <a:lstStyle/>
        <a:p>
          <a:endParaRPr lang="en-US"/>
        </a:p>
      </dgm:t>
    </dgm:pt>
    <dgm:pt modelId="{E73ACB6F-6685-474B-9DAC-802992BD9DB9}">
      <dgm:prSet custT="1"/>
      <dgm:spPr/>
      <dgm:t>
        <a:bodyPr/>
        <a:lstStyle/>
        <a:p>
          <a:r>
            <a:rPr lang="en-US" sz="2000" b="1" i="1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Apparent Occlusion: </a:t>
          </a:r>
          <a:r>
            <a:rPr lang="en-US" sz="2000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Due to shape change, silhouette motion, shadows, self-</a:t>
          </a:r>
          <a:r>
            <a:rPr lang="en-US" sz="2000" kern="1200" dirty="0" err="1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occ</a:t>
          </a:r>
          <a:endParaRPr lang="en-US" sz="2000" kern="1200" dirty="0">
            <a:solidFill>
              <a:schemeClr val="tx2"/>
            </a:solidFill>
            <a:latin typeface="Times New Roman" pitchFamily="18" charset="0"/>
            <a:ea typeface="+mn-ea"/>
            <a:cs typeface="Times New Roman" pitchFamily="18" charset="0"/>
          </a:endParaRPr>
        </a:p>
      </dgm:t>
    </dgm:pt>
    <dgm:pt modelId="{7782785F-B612-4285-B303-FA570DE8A000}" type="parTrans" cxnId="{08AC8D4F-BBF0-4D29-AE18-FD9539654828}">
      <dgm:prSet/>
      <dgm:spPr/>
      <dgm:t>
        <a:bodyPr/>
        <a:lstStyle/>
        <a:p>
          <a:endParaRPr lang="en-US"/>
        </a:p>
      </dgm:t>
    </dgm:pt>
    <dgm:pt modelId="{783CA845-EE16-420C-BC05-DECE9F755CFA}" type="sibTrans" cxnId="{08AC8D4F-BBF0-4D29-AE18-FD9539654828}">
      <dgm:prSet/>
      <dgm:spPr/>
      <dgm:t>
        <a:bodyPr/>
        <a:lstStyle/>
        <a:p>
          <a:endParaRPr lang="en-US"/>
        </a:p>
      </dgm:t>
    </dgm:pt>
    <dgm:pt modelId="{186FCF8C-8115-4EE4-8F20-B5BA5FAD0FBC}" type="pres">
      <dgm:prSet presAssocID="{9DF12AE3-5581-4D69-8057-B21E52C9F8AC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C5C16B85-0587-4D83-A7D9-7671CA07F2ED}" type="pres">
      <dgm:prSet presAssocID="{9DF12AE3-5581-4D69-8057-B21E52C9F8AC}" presName="Name1" presStyleCnt="0"/>
      <dgm:spPr/>
    </dgm:pt>
    <dgm:pt modelId="{E3D0373F-F373-4261-8271-747291EE05FE}" type="pres">
      <dgm:prSet presAssocID="{9DF12AE3-5581-4D69-8057-B21E52C9F8AC}" presName="cycle" presStyleCnt="0"/>
      <dgm:spPr/>
    </dgm:pt>
    <dgm:pt modelId="{C1465F13-5B65-49E5-8331-FB4D17203DD2}" type="pres">
      <dgm:prSet presAssocID="{9DF12AE3-5581-4D69-8057-B21E52C9F8AC}" presName="srcNode" presStyleLbl="node1" presStyleIdx="0" presStyleCnt="3"/>
      <dgm:spPr/>
    </dgm:pt>
    <dgm:pt modelId="{D26299E1-A581-4301-8CF1-A7057C7F2B22}" type="pres">
      <dgm:prSet presAssocID="{9DF12AE3-5581-4D69-8057-B21E52C9F8AC}" presName="conn" presStyleLbl="parChTrans1D2" presStyleIdx="0" presStyleCnt="1"/>
      <dgm:spPr/>
      <dgm:t>
        <a:bodyPr/>
        <a:lstStyle/>
        <a:p>
          <a:endParaRPr lang="en-US"/>
        </a:p>
      </dgm:t>
    </dgm:pt>
    <dgm:pt modelId="{AE0E5115-A41D-4A00-8A26-91BD756BFDA5}" type="pres">
      <dgm:prSet presAssocID="{9DF12AE3-5581-4D69-8057-B21E52C9F8AC}" presName="extraNode" presStyleLbl="node1" presStyleIdx="0" presStyleCnt="3"/>
      <dgm:spPr/>
    </dgm:pt>
    <dgm:pt modelId="{C070B4E5-946A-47C5-A59E-E9CD236F4FDA}" type="pres">
      <dgm:prSet presAssocID="{9DF12AE3-5581-4D69-8057-B21E52C9F8AC}" presName="dstNode" presStyleLbl="node1" presStyleIdx="0" presStyleCnt="3"/>
      <dgm:spPr/>
    </dgm:pt>
    <dgm:pt modelId="{54FF79ED-1987-40CE-B7C7-F1A1151039AB}" type="pres">
      <dgm:prSet presAssocID="{B38BD629-5712-4EAD-B115-F9658D9F9333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48B3487-4A50-4CF7-8CD1-75FA21398A40}" type="pres">
      <dgm:prSet presAssocID="{B38BD629-5712-4EAD-B115-F9658D9F9333}" presName="accent_1" presStyleCnt="0"/>
      <dgm:spPr/>
    </dgm:pt>
    <dgm:pt modelId="{2E9FFB88-4F60-453A-B78B-531C9BB40083}" type="pres">
      <dgm:prSet presAssocID="{B38BD629-5712-4EAD-B115-F9658D9F9333}" presName="accentRepeatNode" presStyleLbl="solidFgAcc1" presStyleIdx="0" presStyleCnt="3"/>
      <dgm:spPr/>
    </dgm:pt>
    <dgm:pt modelId="{D3AD5A99-942D-4673-B898-FB1969E0DA9F}" type="pres">
      <dgm:prSet presAssocID="{77A78CD4-7DA9-4EBD-8A7C-AA72C28E9528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8905F33-D8B7-4DB0-8794-A2BA10C7FE88}" type="pres">
      <dgm:prSet presAssocID="{77A78CD4-7DA9-4EBD-8A7C-AA72C28E9528}" presName="accent_2" presStyleCnt="0"/>
      <dgm:spPr/>
    </dgm:pt>
    <dgm:pt modelId="{B9FFBC7C-3F1F-43D1-9D76-A3EC06B47E0B}" type="pres">
      <dgm:prSet presAssocID="{77A78CD4-7DA9-4EBD-8A7C-AA72C28E9528}" presName="accentRepeatNode" presStyleLbl="solidFgAcc1" presStyleIdx="1" presStyleCnt="3"/>
      <dgm:spPr/>
    </dgm:pt>
    <dgm:pt modelId="{69D4C89E-5A77-4F62-B70F-369A4ABD3E50}" type="pres">
      <dgm:prSet presAssocID="{E73ACB6F-6685-474B-9DAC-802992BD9DB9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483499D-9779-4B52-9FE3-EBA81B8737ED}" type="pres">
      <dgm:prSet presAssocID="{E73ACB6F-6685-474B-9DAC-802992BD9DB9}" presName="accent_3" presStyleCnt="0"/>
      <dgm:spPr/>
    </dgm:pt>
    <dgm:pt modelId="{46AB5C17-F93B-48AF-B2AD-1E52BD4CF21C}" type="pres">
      <dgm:prSet presAssocID="{E73ACB6F-6685-474B-9DAC-802992BD9DB9}" presName="accentRepeatNode" presStyleLbl="solidFgAcc1" presStyleIdx="2" presStyleCnt="3"/>
      <dgm:spPr/>
    </dgm:pt>
  </dgm:ptLst>
  <dgm:cxnLst>
    <dgm:cxn modelId="{E7452032-2A1D-46F9-B8BC-81C72B548F38}" srcId="{9DF12AE3-5581-4D69-8057-B21E52C9F8AC}" destId="{B38BD629-5712-4EAD-B115-F9658D9F9333}" srcOrd="0" destOrd="0" parTransId="{C67B43E2-BCCE-47A9-B47E-A7203A424DCD}" sibTransId="{57156084-51E1-41C0-B842-22FDD7CCE8C9}"/>
    <dgm:cxn modelId="{002EC4E0-9065-46AC-A5B8-7A949D0C4117}" srcId="{9DF12AE3-5581-4D69-8057-B21E52C9F8AC}" destId="{77A78CD4-7DA9-4EBD-8A7C-AA72C28E9528}" srcOrd="1" destOrd="0" parTransId="{33099168-373C-418A-9BE8-79FA69563262}" sibTransId="{E3679629-5277-41EC-899E-33C147ABADB5}"/>
    <dgm:cxn modelId="{D5D52D8D-5A65-462C-A2E1-C0AF179F7C6D}" type="presOf" srcId="{57156084-51E1-41C0-B842-22FDD7CCE8C9}" destId="{D26299E1-A581-4301-8CF1-A7057C7F2B22}" srcOrd="0" destOrd="0" presId="urn:microsoft.com/office/officeart/2008/layout/VerticalCurvedList"/>
    <dgm:cxn modelId="{EE91FC31-2285-4D88-817D-0F921296730E}" type="presOf" srcId="{9DF12AE3-5581-4D69-8057-B21E52C9F8AC}" destId="{186FCF8C-8115-4EE4-8F20-B5BA5FAD0FBC}" srcOrd="0" destOrd="0" presId="urn:microsoft.com/office/officeart/2008/layout/VerticalCurvedList"/>
    <dgm:cxn modelId="{08AC8D4F-BBF0-4D29-AE18-FD9539654828}" srcId="{9DF12AE3-5581-4D69-8057-B21E52C9F8AC}" destId="{E73ACB6F-6685-474B-9DAC-802992BD9DB9}" srcOrd="2" destOrd="0" parTransId="{7782785F-B612-4285-B303-FA570DE8A000}" sibTransId="{783CA845-EE16-420C-BC05-DECE9F755CFA}"/>
    <dgm:cxn modelId="{685BB17F-77B1-4EF6-B312-3DBE492EDBAC}" type="presOf" srcId="{77A78CD4-7DA9-4EBD-8A7C-AA72C28E9528}" destId="{D3AD5A99-942D-4673-B898-FB1969E0DA9F}" srcOrd="0" destOrd="0" presId="urn:microsoft.com/office/officeart/2008/layout/VerticalCurvedList"/>
    <dgm:cxn modelId="{38F5B6AE-5F46-45A7-AB91-7E2A8A775084}" type="presOf" srcId="{E73ACB6F-6685-474B-9DAC-802992BD9DB9}" destId="{69D4C89E-5A77-4F62-B70F-369A4ABD3E50}" srcOrd="0" destOrd="0" presId="urn:microsoft.com/office/officeart/2008/layout/VerticalCurvedList"/>
    <dgm:cxn modelId="{5C08AC3A-1F02-4064-960D-7CEC0144E7C5}" type="presOf" srcId="{B38BD629-5712-4EAD-B115-F9658D9F9333}" destId="{54FF79ED-1987-40CE-B7C7-F1A1151039AB}" srcOrd="0" destOrd="0" presId="urn:microsoft.com/office/officeart/2008/layout/VerticalCurvedList"/>
    <dgm:cxn modelId="{2AEFB77D-87DD-4A7D-AB10-D0824F8B1730}" type="presParOf" srcId="{186FCF8C-8115-4EE4-8F20-B5BA5FAD0FBC}" destId="{C5C16B85-0587-4D83-A7D9-7671CA07F2ED}" srcOrd="0" destOrd="0" presId="urn:microsoft.com/office/officeart/2008/layout/VerticalCurvedList"/>
    <dgm:cxn modelId="{D60B1DC8-388B-4FC7-B9A6-D579C8E54266}" type="presParOf" srcId="{C5C16B85-0587-4D83-A7D9-7671CA07F2ED}" destId="{E3D0373F-F373-4261-8271-747291EE05FE}" srcOrd="0" destOrd="0" presId="urn:microsoft.com/office/officeart/2008/layout/VerticalCurvedList"/>
    <dgm:cxn modelId="{7B5B2CF4-68B8-45B8-BFC5-D687318D50A7}" type="presParOf" srcId="{E3D0373F-F373-4261-8271-747291EE05FE}" destId="{C1465F13-5B65-49E5-8331-FB4D17203DD2}" srcOrd="0" destOrd="0" presId="urn:microsoft.com/office/officeart/2008/layout/VerticalCurvedList"/>
    <dgm:cxn modelId="{057078A2-1F62-42B6-85ED-A37E6E14F354}" type="presParOf" srcId="{E3D0373F-F373-4261-8271-747291EE05FE}" destId="{D26299E1-A581-4301-8CF1-A7057C7F2B22}" srcOrd="1" destOrd="0" presId="urn:microsoft.com/office/officeart/2008/layout/VerticalCurvedList"/>
    <dgm:cxn modelId="{3323AC69-92AA-4ACF-8AE0-211AD918183F}" type="presParOf" srcId="{E3D0373F-F373-4261-8271-747291EE05FE}" destId="{AE0E5115-A41D-4A00-8A26-91BD756BFDA5}" srcOrd="2" destOrd="0" presId="urn:microsoft.com/office/officeart/2008/layout/VerticalCurvedList"/>
    <dgm:cxn modelId="{3F3407F6-6862-4A3E-AB81-11AA58391382}" type="presParOf" srcId="{E3D0373F-F373-4261-8271-747291EE05FE}" destId="{C070B4E5-946A-47C5-A59E-E9CD236F4FDA}" srcOrd="3" destOrd="0" presId="urn:microsoft.com/office/officeart/2008/layout/VerticalCurvedList"/>
    <dgm:cxn modelId="{A6965174-F3E0-45A8-8063-07D95304F403}" type="presParOf" srcId="{C5C16B85-0587-4D83-A7D9-7671CA07F2ED}" destId="{54FF79ED-1987-40CE-B7C7-F1A1151039AB}" srcOrd="1" destOrd="0" presId="urn:microsoft.com/office/officeart/2008/layout/VerticalCurvedList"/>
    <dgm:cxn modelId="{D86B7D3A-30CC-4BFD-8AFD-3D6BD77CEF08}" type="presParOf" srcId="{C5C16B85-0587-4D83-A7D9-7671CA07F2ED}" destId="{348B3487-4A50-4CF7-8CD1-75FA21398A40}" srcOrd="2" destOrd="0" presId="urn:microsoft.com/office/officeart/2008/layout/VerticalCurvedList"/>
    <dgm:cxn modelId="{FFF4E104-FEA0-4194-BE04-502BC16B693B}" type="presParOf" srcId="{348B3487-4A50-4CF7-8CD1-75FA21398A40}" destId="{2E9FFB88-4F60-453A-B78B-531C9BB40083}" srcOrd="0" destOrd="0" presId="urn:microsoft.com/office/officeart/2008/layout/VerticalCurvedList"/>
    <dgm:cxn modelId="{19A83855-CBFB-49C0-9FDA-606B4B041E15}" type="presParOf" srcId="{C5C16B85-0587-4D83-A7D9-7671CA07F2ED}" destId="{D3AD5A99-942D-4673-B898-FB1969E0DA9F}" srcOrd="3" destOrd="0" presId="urn:microsoft.com/office/officeart/2008/layout/VerticalCurvedList"/>
    <dgm:cxn modelId="{9DDCFE75-BA3E-4059-8D1B-95C973BE109F}" type="presParOf" srcId="{C5C16B85-0587-4D83-A7D9-7671CA07F2ED}" destId="{E8905F33-D8B7-4DB0-8794-A2BA10C7FE88}" srcOrd="4" destOrd="0" presId="urn:microsoft.com/office/officeart/2008/layout/VerticalCurvedList"/>
    <dgm:cxn modelId="{B5F9A847-CD4F-4CAB-A214-F010E91A56CF}" type="presParOf" srcId="{E8905F33-D8B7-4DB0-8794-A2BA10C7FE88}" destId="{B9FFBC7C-3F1F-43D1-9D76-A3EC06B47E0B}" srcOrd="0" destOrd="0" presId="urn:microsoft.com/office/officeart/2008/layout/VerticalCurvedList"/>
    <dgm:cxn modelId="{097F0550-8AF1-415E-A242-0A1F877C26CF}" type="presParOf" srcId="{C5C16B85-0587-4D83-A7D9-7671CA07F2ED}" destId="{69D4C89E-5A77-4F62-B70F-369A4ABD3E50}" srcOrd="5" destOrd="0" presId="urn:microsoft.com/office/officeart/2008/layout/VerticalCurvedList"/>
    <dgm:cxn modelId="{A3212566-309B-46F8-8CC2-4887775F1552}" type="presParOf" srcId="{C5C16B85-0587-4D83-A7D9-7671CA07F2ED}" destId="{4483499D-9779-4B52-9FE3-EBA81B8737ED}" srcOrd="6" destOrd="0" presId="urn:microsoft.com/office/officeart/2008/layout/VerticalCurvedList"/>
    <dgm:cxn modelId="{0996B7E2-50F3-487D-82C3-3A7EF79406C2}" type="presParOf" srcId="{4483499D-9779-4B52-9FE3-EBA81B8737ED}" destId="{46AB5C17-F93B-48AF-B2AD-1E52BD4CF21C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2A3D389-25C2-4A93-899B-DB4725658142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B91E88FD-54B9-492A-8A67-AEA9F6D339B7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2400" b="1" dirty="0" smtClean="0">
              <a:latin typeface="Times New Roman" pitchFamily="18" charset="0"/>
              <a:cs typeface="Times New Roman" pitchFamily="18" charset="0"/>
            </a:rPr>
            <a:t>A. 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Edge PF</a:t>
          </a:r>
          <a:endParaRPr lang="en-US" sz="2400" dirty="0"/>
        </a:p>
      </dgm:t>
    </dgm:pt>
    <dgm:pt modelId="{27450ED6-C2E1-4976-A233-F28AA106AFE7}" type="parTrans" cxnId="{B74C1E19-E07A-480B-B14F-70B1166AEA89}">
      <dgm:prSet/>
      <dgm:spPr/>
      <dgm:t>
        <a:bodyPr/>
        <a:lstStyle/>
        <a:p>
          <a:endParaRPr lang="en-US"/>
        </a:p>
      </dgm:t>
    </dgm:pt>
    <dgm:pt modelId="{73C3B55E-2D5C-4E52-93E3-E1483C386E4D}" type="sibTrans" cxnId="{B74C1E19-E07A-480B-B14F-70B1166AEA89}">
      <dgm:prSet/>
      <dgm:spPr/>
      <dgm:t>
        <a:bodyPr/>
        <a:lstStyle/>
        <a:p>
          <a:endParaRPr lang="en-US"/>
        </a:p>
      </dgm:t>
    </dgm:pt>
    <dgm:pt modelId="{54CDD09F-A1E5-4643-8E21-69CC68E1ACD3}">
      <dgm:prSet custT="1"/>
      <dgm:spPr>
        <a:solidFill>
          <a:srgbClr val="00B050"/>
        </a:solidFill>
      </dgm:spPr>
      <dgm:t>
        <a:bodyPr/>
        <a:lstStyle/>
        <a:p>
          <a:r>
            <a:rPr lang="en-US" sz="2400" b="1" dirty="0" smtClean="0">
              <a:latin typeface="Times New Roman" pitchFamily="18" charset="0"/>
              <a:cs typeface="Times New Roman" pitchFamily="18" charset="0"/>
            </a:rPr>
            <a:t>B. 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Edge + Color PF</a:t>
          </a:r>
        </a:p>
      </dgm:t>
    </dgm:pt>
    <dgm:pt modelId="{F1F5ECD7-48EB-4351-88A8-A1D53330628B}" type="parTrans" cxnId="{045114F3-D7BC-4D55-8534-1982CA63C7C2}">
      <dgm:prSet/>
      <dgm:spPr/>
      <dgm:t>
        <a:bodyPr/>
        <a:lstStyle/>
        <a:p>
          <a:endParaRPr lang="en-US"/>
        </a:p>
      </dgm:t>
    </dgm:pt>
    <dgm:pt modelId="{248CC8FF-C3ED-4A3F-B2FD-B067E0834041}" type="sibTrans" cxnId="{045114F3-D7BC-4D55-8534-1982CA63C7C2}">
      <dgm:prSet/>
      <dgm:spPr/>
      <dgm:t>
        <a:bodyPr/>
        <a:lstStyle/>
        <a:p>
          <a:endParaRPr lang="en-US"/>
        </a:p>
      </dgm:t>
    </dgm:pt>
    <dgm:pt modelId="{DA2CE4DA-59AC-41C1-A85F-173F487E73E2}">
      <dgm:prSet custT="1"/>
      <dgm:spPr>
        <a:solidFill>
          <a:srgbClr val="3333FF"/>
        </a:solidFill>
      </dgm:spPr>
      <dgm:t>
        <a:bodyPr/>
        <a:lstStyle/>
        <a:p>
          <a:r>
            <a:rPr lang="en-US" sz="2400" b="1" dirty="0" smtClean="0">
              <a:latin typeface="Times New Roman" pitchFamily="18" charset="0"/>
              <a:cs typeface="Times New Roman" pitchFamily="18" charset="0"/>
            </a:rPr>
            <a:t>C. 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Edge + Color + Depth PF</a:t>
          </a:r>
        </a:p>
      </dgm:t>
    </dgm:pt>
    <dgm:pt modelId="{E0E2F43D-3AE4-409D-A8C4-6611F812EAFE}" type="parTrans" cxnId="{A7213EFD-F1B5-41D8-ABD2-2B22DC2339CF}">
      <dgm:prSet/>
      <dgm:spPr/>
      <dgm:t>
        <a:bodyPr/>
        <a:lstStyle/>
        <a:p>
          <a:endParaRPr lang="en-US"/>
        </a:p>
      </dgm:t>
    </dgm:pt>
    <dgm:pt modelId="{2A9CAE86-1169-4A2E-89E0-687C75FECBC0}" type="sibTrans" cxnId="{A7213EFD-F1B5-41D8-ABD2-2B22DC2339CF}">
      <dgm:prSet/>
      <dgm:spPr/>
      <dgm:t>
        <a:bodyPr/>
        <a:lstStyle/>
        <a:p>
          <a:endParaRPr lang="en-US"/>
        </a:p>
      </dgm:t>
    </dgm:pt>
    <dgm:pt modelId="{11106C47-F9CE-48A8-AD38-F614C8ED32DD}">
      <dgm:prSet custT="1"/>
      <dgm:spPr>
        <a:solidFill>
          <a:srgbClr val="00FFFF"/>
        </a:solidFill>
      </dgm:spPr>
      <dgm:t>
        <a:bodyPr/>
        <a:lstStyle/>
        <a:p>
          <a:r>
            <a: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D. </a:t>
          </a:r>
          <a:r>
            <a: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Edge + Color + Depth + Texture PF</a:t>
          </a:r>
        </a:p>
      </dgm:t>
    </dgm:pt>
    <dgm:pt modelId="{68E3E67B-17F9-44FC-AF69-594DB072A694}" type="parTrans" cxnId="{817BF09D-A9AD-4825-ACE3-E5CB1127E6F2}">
      <dgm:prSet/>
      <dgm:spPr/>
      <dgm:t>
        <a:bodyPr/>
        <a:lstStyle/>
        <a:p>
          <a:endParaRPr lang="en-US"/>
        </a:p>
      </dgm:t>
    </dgm:pt>
    <dgm:pt modelId="{5469BAC7-C21D-47B7-9B7E-94607578DED2}" type="sibTrans" cxnId="{817BF09D-A9AD-4825-ACE3-E5CB1127E6F2}">
      <dgm:prSet/>
      <dgm:spPr/>
      <dgm:t>
        <a:bodyPr/>
        <a:lstStyle/>
        <a:p>
          <a:endParaRPr lang="en-US"/>
        </a:p>
      </dgm:t>
    </dgm:pt>
    <dgm:pt modelId="{41901673-AC61-4A57-961A-E77F3D267F42}">
      <dgm:prSet custT="1"/>
      <dgm:spPr>
        <a:solidFill>
          <a:srgbClr val="FF00FF"/>
        </a:solidFill>
      </dgm:spPr>
      <dgm:t>
        <a:bodyPr/>
        <a:lstStyle/>
        <a:p>
          <a:r>
            <a:rPr lang="en-US" sz="2400" b="1" dirty="0" smtClean="0">
              <a:latin typeface="Times New Roman" pitchFamily="18" charset="0"/>
              <a:cs typeface="Times New Roman" pitchFamily="18" charset="0"/>
            </a:rPr>
            <a:t>E. 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Edge + Color + Depth + Texture + 3D Shape PF</a:t>
          </a:r>
        </a:p>
      </dgm:t>
    </dgm:pt>
    <dgm:pt modelId="{E8EC38F9-7C5F-4988-8778-156851C196D8}" type="parTrans" cxnId="{B422C0DC-45CA-46A0-8370-146AFE11D7C3}">
      <dgm:prSet/>
      <dgm:spPr/>
      <dgm:t>
        <a:bodyPr/>
        <a:lstStyle/>
        <a:p>
          <a:endParaRPr lang="en-US"/>
        </a:p>
      </dgm:t>
    </dgm:pt>
    <dgm:pt modelId="{EF728BFB-8FA9-4A6E-A770-43C2AC8EF7DB}" type="sibTrans" cxnId="{B422C0DC-45CA-46A0-8370-146AFE11D7C3}">
      <dgm:prSet/>
      <dgm:spPr/>
      <dgm:t>
        <a:bodyPr/>
        <a:lstStyle/>
        <a:p>
          <a:endParaRPr lang="en-US"/>
        </a:p>
      </dgm:t>
    </dgm:pt>
    <dgm:pt modelId="{7713CABA-30BB-455C-8C22-B089B1220849}">
      <dgm:prSet custT="1"/>
      <dgm:spPr>
        <a:solidFill>
          <a:schemeClr val="bg1"/>
        </a:solidFill>
      </dgm:spPr>
      <dgm:t>
        <a:bodyPr/>
        <a:lstStyle/>
        <a:p>
          <a:r>
            <a:rPr lang="en-US" sz="2400" b="1" dirty="0" smtClean="0">
              <a:latin typeface="Times New Roman" pitchFamily="18" charset="0"/>
              <a:cs typeface="Times New Roman" pitchFamily="18" charset="0"/>
            </a:rPr>
            <a:t>F. </a:t>
          </a:r>
          <a:r>
            <a:rPr lang="en-US" sz="2400" dirty="0" smtClean="0">
              <a:latin typeface="Times New Roman" pitchFamily="18" charset="0"/>
              <a:cs typeface="Times New Roman" pitchFamily="18" charset="0"/>
            </a:rPr>
            <a:t>Occlusion Aware PF</a:t>
          </a:r>
        </a:p>
      </dgm:t>
    </dgm:pt>
    <dgm:pt modelId="{A7872AB2-AE9B-40C6-A204-4269B9D1F6DA}" type="parTrans" cxnId="{BC7B5ED8-518C-4A5F-AC40-AFE8AA5EF88C}">
      <dgm:prSet/>
      <dgm:spPr/>
      <dgm:t>
        <a:bodyPr/>
        <a:lstStyle/>
        <a:p>
          <a:endParaRPr lang="en-US"/>
        </a:p>
      </dgm:t>
    </dgm:pt>
    <dgm:pt modelId="{B7F39804-602C-4D95-95D3-0DE71E668410}" type="sibTrans" cxnId="{BC7B5ED8-518C-4A5F-AC40-AFE8AA5EF88C}">
      <dgm:prSet/>
      <dgm:spPr/>
      <dgm:t>
        <a:bodyPr/>
        <a:lstStyle/>
        <a:p>
          <a:endParaRPr lang="en-US"/>
        </a:p>
      </dgm:t>
    </dgm:pt>
    <dgm:pt modelId="{699EEF1E-F07E-43E5-8220-57F81856E10A}" type="pres">
      <dgm:prSet presAssocID="{C2A3D389-25C2-4A93-899B-DB4725658142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91DED20-CA15-4753-9DA7-71A37458A4E2}" type="pres">
      <dgm:prSet presAssocID="{B91E88FD-54B9-492A-8A67-AEA9F6D339B7}" presName="parentLin" presStyleCnt="0"/>
      <dgm:spPr/>
    </dgm:pt>
    <dgm:pt modelId="{65134B84-BB92-4ACB-B884-59586F518368}" type="pres">
      <dgm:prSet presAssocID="{B91E88FD-54B9-492A-8A67-AEA9F6D339B7}" presName="parentLeftMargin" presStyleLbl="node1" presStyleIdx="0" presStyleCnt="6"/>
      <dgm:spPr/>
      <dgm:t>
        <a:bodyPr/>
        <a:lstStyle/>
        <a:p>
          <a:endParaRPr lang="en-US"/>
        </a:p>
      </dgm:t>
    </dgm:pt>
    <dgm:pt modelId="{DA6E3F43-FF2C-466D-B042-1BF186915E49}" type="pres">
      <dgm:prSet presAssocID="{B91E88FD-54B9-492A-8A67-AEA9F6D339B7}" presName="parentText" presStyleLbl="node1" presStyleIdx="0" presStyleCnt="6" custScaleX="10985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329672-23F3-492C-9699-3C8164812517}" type="pres">
      <dgm:prSet presAssocID="{B91E88FD-54B9-492A-8A67-AEA9F6D339B7}" presName="negativeSpace" presStyleCnt="0"/>
      <dgm:spPr/>
    </dgm:pt>
    <dgm:pt modelId="{DE2F04A6-6DFE-415C-A9E8-C6C624DC3C2D}" type="pres">
      <dgm:prSet presAssocID="{B91E88FD-54B9-492A-8A67-AEA9F6D339B7}" presName="childText" presStyleLbl="conFgAcc1" presStyleIdx="0" presStyleCnt="6">
        <dgm:presLayoutVars>
          <dgm:bulletEnabled val="1"/>
        </dgm:presLayoutVars>
      </dgm:prSet>
      <dgm:spPr/>
    </dgm:pt>
    <dgm:pt modelId="{485B2F60-34CF-4EDE-81DE-B241F0DEFA23}" type="pres">
      <dgm:prSet presAssocID="{73C3B55E-2D5C-4E52-93E3-E1483C386E4D}" presName="spaceBetweenRectangles" presStyleCnt="0"/>
      <dgm:spPr/>
    </dgm:pt>
    <dgm:pt modelId="{3934F533-1D89-4E4E-AFE6-B17B48D4C3F1}" type="pres">
      <dgm:prSet presAssocID="{54CDD09F-A1E5-4643-8E21-69CC68E1ACD3}" presName="parentLin" presStyleCnt="0"/>
      <dgm:spPr/>
    </dgm:pt>
    <dgm:pt modelId="{E340A5CC-38D8-444A-A04A-BCF149ED43DD}" type="pres">
      <dgm:prSet presAssocID="{54CDD09F-A1E5-4643-8E21-69CC68E1ACD3}" presName="parentLeftMargin" presStyleLbl="node1" presStyleIdx="0" presStyleCnt="6"/>
      <dgm:spPr/>
      <dgm:t>
        <a:bodyPr/>
        <a:lstStyle/>
        <a:p>
          <a:endParaRPr lang="en-US"/>
        </a:p>
      </dgm:t>
    </dgm:pt>
    <dgm:pt modelId="{68B91601-5AF5-4FE8-8E38-EC7116DF5811}" type="pres">
      <dgm:prSet presAssocID="{54CDD09F-A1E5-4643-8E21-69CC68E1ACD3}" presName="parentText" presStyleLbl="node1" presStyleIdx="1" presStyleCnt="6" custScaleX="10985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1D88253-1207-4FFF-8A6F-389D30A59C92}" type="pres">
      <dgm:prSet presAssocID="{54CDD09F-A1E5-4643-8E21-69CC68E1ACD3}" presName="negativeSpace" presStyleCnt="0"/>
      <dgm:spPr/>
    </dgm:pt>
    <dgm:pt modelId="{4297BBA2-6155-4306-BECA-D0758D4E8E81}" type="pres">
      <dgm:prSet presAssocID="{54CDD09F-A1E5-4643-8E21-69CC68E1ACD3}" presName="childText" presStyleLbl="conFgAcc1" presStyleIdx="1" presStyleCnt="6">
        <dgm:presLayoutVars>
          <dgm:bulletEnabled val="1"/>
        </dgm:presLayoutVars>
      </dgm:prSet>
      <dgm:spPr/>
    </dgm:pt>
    <dgm:pt modelId="{8F09FDF3-508B-4608-8E04-E0829D1002B7}" type="pres">
      <dgm:prSet presAssocID="{248CC8FF-C3ED-4A3F-B2FD-B067E0834041}" presName="spaceBetweenRectangles" presStyleCnt="0"/>
      <dgm:spPr/>
    </dgm:pt>
    <dgm:pt modelId="{E335B626-5A29-43CE-9E03-7EED3B4F8FDE}" type="pres">
      <dgm:prSet presAssocID="{DA2CE4DA-59AC-41C1-A85F-173F487E73E2}" presName="parentLin" presStyleCnt="0"/>
      <dgm:spPr/>
    </dgm:pt>
    <dgm:pt modelId="{1E603698-EB37-4000-9951-D210B4C2A0E2}" type="pres">
      <dgm:prSet presAssocID="{DA2CE4DA-59AC-41C1-A85F-173F487E73E2}" presName="parentLeftMargin" presStyleLbl="node1" presStyleIdx="1" presStyleCnt="6"/>
      <dgm:spPr/>
      <dgm:t>
        <a:bodyPr/>
        <a:lstStyle/>
        <a:p>
          <a:endParaRPr lang="en-US"/>
        </a:p>
      </dgm:t>
    </dgm:pt>
    <dgm:pt modelId="{10947102-5726-4B66-9388-029BD6E449CE}" type="pres">
      <dgm:prSet presAssocID="{DA2CE4DA-59AC-41C1-A85F-173F487E73E2}" presName="parentText" presStyleLbl="node1" presStyleIdx="2" presStyleCnt="6" custScaleX="10985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12B2241-41C6-49F9-8F79-9F8654152C68}" type="pres">
      <dgm:prSet presAssocID="{DA2CE4DA-59AC-41C1-A85F-173F487E73E2}" presName="negativeSpace" presStyleCnt="0"/>
      <dgm:spPr/>
    </dgm:pt>
    <dgm:pt modelId="{89B38693-93D4-4187-B610-1CCF3096A90A}" type="pres">
      <dgm:prSet presAssocID="{DA2CE4DA-59AC-41C1-A85F-173F487E73E2}" presName="childText" presStyleLbl="conFgAcc1" presStyleIdx="2" presStyleCnt="6">
        <dgm:presLayoutVars>
          <dgm:bulletEnabled val="1"/>
        </dgm:presLayoutVars>
      </dgm:prSet>
      <dgm:spPr/>
    </dgm:pt>
    <dgm:pt modelId="{9DF26C63-34B7-441E-9260-722B113BDF0B}" type="pres">
      <dgm:prSet presAssocID="{2A9CAE86-1169-4A2E-89E0-687C75FECBC0}" presName="spaceBetweenRectangles" presStyleCnt="0"/>
      <dgm:spPr/>
    </dgm:pt>
    <dgm:pt modelId="{8B85B223-83F4-4C6D-9FE3-A41AA36F6E7F}" type="pres">
      <dgm:prSet presAssocID="{11106C47-F9CE-48A8-AD38-F614C8ED32DD}" presName="parentLin" presStyleCnt="0"/>
      <dgm:spPr/>
    </dgm:pt>
    <dgm:pt modelId="{DB5CB140-C2A6-4326-9708-5D1C5B742C7B}" type="pres">
      <dgm:prSet presAssocID="{11106C47-F9CE-48A8-AD38-F614C8ED32DD}" presName="parentLeftMargin" presStyleLbl="node1" presStyleIdx="2" presStyleCnt="6"/>
      <dgm:spPr/>
      <dgm:t>
        <a:bodyPr/>
        <a:lstStyle/>
        <a:p>
          <a:endParaRPr lang="en-US"/>
        </a:p>
      </dgm:t>
    </dgm:pt>
    <dgm:pt modelId="{EA256F8A-6396-4FB1-8E41-3A1186F9E438}" type="pres">
      <dgm:prSet presAssocID="{11106C47-F9CE-48A8-AD38-F614C8ED32DD}" presName="parentText" presStyleLbl="node1" presStyleIdx="3" presStyleCnt="6" custScaleX="10985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6B71C38-EB5E-4AD1-AFA3-5CE4E69B8A8A}" type="pres">
      <dgm:prSet presAssocID="{11106C47-F9CE-48A8-AD38-F614C8ED32DD}" presName="negativeSpace" presStyleCnt="0"/>
      <dgm:spPr/>
    </dgm:pt>
    <dgm:pt modelId="{7F88B522-132C-4AAC-A70A-8596343A2CE7}" type="pres">
      <dgm:prSet presAssocID="{11106C47-F9CE-48A8-AD38-F614C8ED32DD}" presName="childText" presStyleLbl="conFgAcc1" presStyleIdx="3" presStyleCnt="6">
        <dgm:presLayoutVars>
          <dgm:bulletEnabled val="1"/>
        </dgm:presLayoutVars>
      </dgm:prSet>
      <dgm:spPr/>
    </dgm:pt>
    <dgm:pt modelId="{719C98AE-2E86-4E90-951A-5CDF6750B19C}" type="pres">
      <dgm:prSet presAssocID="{5469BAC7-C21D-47B7-9B7E-94607578DED2}" presName="spaceBetweenRectangles" presStyleCnt="0"/>
      <dgm:spPr/>
    </dgm:pt>
    <dgm:pt modelId="{D3495565-469D-4C9C-9F39-7C38445CC5AC}" type="pres">
      <dgm:prSet presAssocID="{41901673-AC61-4A57-961A-E77F3D267F42}" presName="parentLin" presStyleCnt="0"/>
      <dgm:spPr/>
    </dgm:pt>
    <dgm:pt modelId="{1894356C-BFEE-4D1E-9DD0-450E4CE5A2FE}" type="pres">
      <dgm:prSet presAssocID="{41901673-AC61-4A57-961A-E77F3D267F42}" presName="parentLeftMargin" presStyleLbl="node1" presStyleIdx="3" presStyleCnt="6"/>
      <dgm:spPr/>
      <dgm:t>
        <a:bodyPr/>
        <a:lstStyle/>
        <a:p>
          <a:endParaRPr lang="en-US"/>
        </a:p>
      </dgm:t>
    </dgm:pt>
    <dgm:pt modelId="{AC8110A4-87A0-4CC4-AC17-142C32638EA7}" type="pres">
      <dgm:prSet presAssocID="{41901673-AC61-4A57-961A-E77F3D267F42}" presName="parentText" presStyleLbl="node1" presStyleIdx="4" presStyleCnt="6" custScaleX="10985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D3283F4-BE88-4D95-B26D-4399723ADD28}" type="pres">
      <dgm:prSet presAssocID="{41901673-AC61-4A57-961A-E77F3D267F42}" presName="negativeSpace" presStyleCnt="0"/>
      <dgm:spPr/>
    </dgm:pt>
    <dgm:pt modelId="{85B7BCA3-56FC-4465-90B4-B65E29BF7252}" type="pres">
      <dgm:prSet presAssocID="{41901673-AC61-4A57-961A-E77F3D267F42}" presName="childText" presStyleLbl="conFgAcc1" presStyleIdx="4" presStyleCnt="6">
        <dgm:presLayoutVars>
          <dgm:bulletEnabled val="1"/>
        </dgm:presLayoutVars>
      </dgm:prSet>
      <dgm:spPr/>
    </dgm:pt>
    <dgm:pt modelId="{C7B55807-4A5E-4FDC-8EFF-90FABD19DB4A}" type="pres">
      <dgm:prSet presAssocID="{EF728BFB-8FA9-4A6E-A770-43C2AC8EF7DB}" presName="spaceBetweenRectangles" presStyleCnt="0"/>
      <dgm:spPr/>
    </dgm:pt>
    <dgm:pt modelId="{74C633A4-47D3-4815-8C15-AA304C9A8143}" type="pres">
      <dgm:prSet presAssocID="{7713CABA-30BB-455C-8C22-B089B1220849}" presName="parentLin" presStyleCnt="0"/>
      <dgm:spPr/>
    </dgm:pt>
    <dgm:pt modelId="{95175CAA-EE0C-4D30-984A-06AC8C04258B}" type="pres">
      <dgm:prSet presAssocID="{7713CABA-30BB-455C-8C22-B089B1220849}" presName="parentLeftMargin" presStyleLbl="node1" presStyleIdx="4" presStyleCnt="6"/>
      <dgm:spPr/>
      <dgm:t>
        <a:bodyPr/>
        <a:lstStyle/>
        <a:p>
          <a:endParaRPr lang="en-US"/>
        </a:p>
      </dgm:t>
    </dgm:pt>
    <dgm:pt modelId="{0B2FEA2A-4AE5-479E-8D86-614CA6E3BD9D}" type="pres">
      <dgm:prSet presAssocID="{7713CABA-30BB-455C-8C22-B089B1220849}" presName="parentText" presStyleLbl="node1" presStyleIdx="5" presStyleCnt="6" custScaleX="10985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6F34AF9-5982-498A-B80F-D696DCB955F1}" type="pres">
      <dgm:prSet presAssocID="{7713CABA-30BB-455C-8C22-B089B1220849}" presName="negativeSpace" presStyleCnt="0"/>
      <dgm:spPr/>
    </dgm:pt>
    <dgm:pt modelId="{5AA8D81E-1A84-4987-8A69-ED511D52D11A}" type="pres">
      <dgm:prSet presAssocID="{7713CABA-30BB-455C-8C22-B089B1220849}" presName="childText" presStyleLbl="conFgAcc1" presStyleIdx="5" presStyleCnt="6">
        <dgm:presLayoutVars>
          <dgm:bulletEnabled val="1"/>
        </dgm:presLayoutVars>
      </dgm:prSet>
      <dgm:spPr/>
    </dgm:pt>
  </dgm:ptLst>
  <dgm:cxnLst>
    <dgm:cxn modelId="{1D6EDC22-314C-41CF-84C2-4076D549DBED}" type="presOf" srcId="{B91E88FD-54B9-492A-8A67-AEA9F6D339B7}" destId="{65134B84-BB92-4ACB-B884-59586F518368}" srcOrd="0" destOrd="0" presId="urn:microsoft.com/office/officeart/2005/8/layout/list1"/>
    <dgm:cxn modelId="{355C027A-0755-41D4-9613-0885893D16AD}" type="presOf" srcId="{54CDD09F-A1E5-4643-8E21-69CC68E1ACD3}" destId="{E340A5CC-38D8-444A-A04A-BCF149ED43DD}" srcOrd="0" destOrd="0" presId="urn:microsoft.com/office/officeart/2005/8/layout/list1"/>
    <dgm:cxn modelId="{E8F69B18-F75C-4AFE-B520-7D08F82FFB24}" type="presOf" srcId="{11106C47-F9CE-48A8-AD38-F614C8ED32DD}" destId="{DB5CB140-C2A6-4326-9708-5D1C5B742C7B}" srcOrd="0" destOrd="0" presId="urn:microsoft.com/office/officeart/2005/8/layout/list1"/>
    <dgm:cxn modelId="{817BF09D-A9AD-4825-ACE3-E5CB1127E6F2}" srcId="{C2A3D389-25C2-4A93-899B-DB4725658142}" destId="{11106C47-F9CE-48A8-AD38-F614C8ED32DD}" srcOrd="3" destOrd="0" parTransId="{68E3E67B-17F9-44FC-AF69-594DB072A694}" sibTransId="{5469BAC7-C21D-47B7-9B7E-94607578DED2}"/>
    <dgm:cxn modelId="{5441FAF4-6C89-4F7D-B478-7D5A9021804E}" type="presOf" srcId="{DA2CE4DA-59AC-41C1-A85F-173F487E73E2}" destId="{1E603698-EB37-4000-9951-D210B4C2A0E2}" srcOrd="0" destOrd="0" presId="urn:microsoft.com/office/officeart/2005/8/layout/list1"/>
    <dgm:cxn modelId="{B74C1E19-E07A-480B-B14F-70B1166AEA89}" srcId="{C2A3D389-25C2-4A93-899B-DB4725658142}" destId="{B91E88FD-54B9-492A-8A67-AEA9F6D339B7}" srcOrd="0" destOrd="0" parTransId="{27450ED6-C2E1-4976-A233-F28AA106AFE7}" sibTransId="{73C3B55E-2D5C-4E52-93E3-E1483C386E4D}"/>
    <dgm:cxn modelId="{045114F3-D7BC-4D55-8534-1982CA63C7C2}" srcId="{C2A3D389-25C2-4A93-899B-DB4725658142}" destId="{54CDD09F-A1E5-4643-8E21-69CC68E1ACD3}" srcOrd="1" destOrd="0" parTransId="{F1F5ECD7-48EB-4351-88A8-A1D53330628B}" sibTransId="{248CC8FF-C3ED-4A3F-B2FD-B067E0834041}"/>
    <dgm:cxn modelId="{FACF34C6-E258-44B4-A401-F0C8E12F7C80}" type="presOf" srcId="{DA2CE4DA-59AC-41C1-A85F-173F487E73E2}" destId="{10947102-5726-4B66-9388-029BD6E449CE}" srcOrd="1" destOrd="0" presId="urn:microsoft.com/office/officeart/2005/8/layout/list1"/>
    <dgm:cxn modelId="{0EB2BB95-E705-481E-969C-D2BFAFBFA6A3}" type="presOf" srcId="{7713CABA-30BB-455C-8C22-B089B1220849}" destId="{95175CAA-EE0C-4D30-984A-06AC8C04258B}" srcOrd="0" destOrd="0" presId="urn:microsoft.com/office/officeart/2005/8/layout/list1"/>
    <dgm:cxn modelId="{1A259134-A4DF-4FF3-B8AD-59EDEFACA6D4}" type="presOf" srcId="{41901673-AC61-4A57-961A-E77F3D267F42}" destId="{1894356C-BFEE-4D1E-9DD0-450E4CE5A2FE}" srcOrd="0" destOrd="0" presId="urn:microsoft.com/office/officeart/2005/8/layout/list1"/>
    <dgm:cxn modelId="{E07C980E-6453-41CE-BF1E-12B08F4F0C0D}" type="presOf" srcId="{54CDD09F-A1E5-4643-8E21-69CC68E1ACD3}" destId="{68B91601-5AF5-4FE8-8E38-EC7116DF5811}" srcOrd="1" destOrd="0" presId="urn:microsoft.com/office/officeart/2005/8/layout/list1"/>
    <dgm:cxn modelId="{BC7B5ED8-518C-4A5F-AC40-AFE8AA5EF88C}" srcId="{C2A3D389-25C2-4A93-899B-DB4725658142}" destId="{7713CABA-30BB-455C-8C22-B089B1220849}" srcOrd="5" destOrd="0" parTransId="{A7872AB2-AE9B-40C6-A204-4269B9D1F6DA}" sibTransId="{B7F39804-602C-4D95-95D3-0DE71E668410}"/>
    <dgm:cxn modelId="{9F37B046-FBA3-4B3E-9991-2C500E52503E}" type="presOf" srcId="{11106C47-F9CE-48A8-AD38-F614C8ED32DD}" destId="{EA256F8A-6396-4FB1-8E41-3A1186F9E438}" srcOrd="1" destOrd="0" presId="urn:microsoft.com/office/officeart/2005/8/layout/list1"/>
    <dgm:cxn modelId="{5035C732-20EA-4637-8C1D-D8BD09BCBDF8}" type="presOf" srcId="{41901673-AC61-4A57-961A-E77F3D267F42}" destId="{AC8110A4-87A0-4CC4-AC17-142C32638EA7}" srcOrd="1" destOrd="0" presId="urn:microsoft.com/office/officeart/2005/8/layout/list1"/>
    <dgm:cxn modelId="{B422C0DC-45CA-46A0-8370-146AFE11D7C3}" srcId="{C2A3D389-25C2-4A93-899B-DB4725658142}" destId="{41901673-AC61-4A57-961A-E77F3D267F42}" srcOrd="4" destOrd="0" parTransId="{E8EC38F9-7C5F-4988-8778-156851C196D8}" sibTransId="{EF728BFB-8FA9-4A6E-A770-43C2AC8EF7DB}"/>
    <dgm:cxn modelId="{786EC3DB-B166-4270-AE62-C0897B548280}" type="presOf" srcId="{7713CABA-30BB-455C-8C22-B089B1220849}" destId="{0B2FEA2A-4AE5-479E-8D86-614CA6E3BD9D}" srcOrd="1" destOrd="0" presId="urn:microsoft.com/office/officeart/2005/8/layout/list1"/>
    <dgm:cxn modelId="{A7213EFD-F1B5-41D8-ABD2-2B22DC2339CF}" srcId="{C2A3D389-25C2-4A93-899B-DB4725658142}" destId="{DA2CE4DA-59AC-41C1-A85F-173F487E73E2}" srcOrd="2" destOrd="0" parTransId="{E0E2F43D-3AE4-409D-A8C4-6611F812EAFE}" sibTransId="{2A9CAE86-1169-4A2E-89E0-687C75FECBC0}"/>
    <dgm:cxn modelId="{B4043D3B-2DD9-4BCE-9A87-8F7AED41D8B7}" type="presOf" srcId="{B91E88FD-54B9-492A-8A67-AEA9F6D339B7}" destId="{DA6E3F43-FF2C-466D-B042-1BF186915E49}" srcOrd="1" destOrd="0" presId="urn:microsoft.com/office/officeart/2005/8/layout/list1"/>
    <dgm:cxn modelId="{AE533C8E-0FEA-4A78-B38D-DD3CDA7D166B}" type="presOf" srcId="{C2A3D389-25C2-4A93-899B-DB4725658142}" destId="{699EEF1E-F07E-43E5-8220-57F81856E10A}" srcOrd="0" destOrd="0" presId="urn:microsoft.com/office/officeart/2005/8/layout/list1"/>
    <dgm:cxn modelId="{CE9D1FB0-B460-4A0E-9326-59E74601E68F}" type="presParOf" srcId="{699EEF1E-F07E-43E5-8220-57F81856E10A}" destId="{191DED20-CA15-4753-9DA7-71A37458A4E2}" srcOrd="0" destOrd="0" presId="urn:microsoft.com/office/officeart/2005/8/layout/list1"/>
    <dgm:cxn modelId="{A47608D3-0FBF-4C4A-A949-23A23593A5C0}" type="presParOf" srcId="{191DED20-CA15-4753-9DA7-71A37458A4E2}" destId="{65134B84-BB92-4ACB-B884-59586F518368}" srcOrd="0" destOrd="0" presId="urn:microsoft.com/office/officeart/2005/8/layout/list1"/>
    <dgm:cxn modelId="{E6A0007D-694F-4E88-9E9A-93C48A299B50}" type="presParOf" srcId="{191DED20-CA15-4753-9DA7-71A37458A4E2}" destId="{DA6E3F43-FF2C-466D-B042-1BF186915E49}" srcOrd="1" destOrd="0" presId="urn:microsoft.com/office/officeart/2005/8/layout/list1"/>
    <dgm:cxn modelId="{4B66127F-C1F1-4150-8B2C-8A1411094DD0}" type="presParOf" srcId="{699EEF1E-F07E-43E5-8220-57F81856E10A}" destId="{61329672-23F3-492C-9699-3C8164812517}" srcOrd="1" destOrd="0" presId="urn:microsoft.com/office/officeart/2005/8/layout/list1"/>
    <dgm:cxn modelId="{7CA860D7-4547-4719-827B-B25BB76A0A90}" type="presParOf" srcId="{699EEF1E-F07E-43E5-8220-57F81856E10A}" destId="{DE2F04A6-6DFE-415C-A9E8-C6C624DC3C2D}" srcOrd="2" destOrd="0" presId="urn:microsoft.com/office/officeart/2005/8/layout/list1"/>
    <dgm:cxn modelId="{D4D91912-3C5D-4116-8113-09ADB971C92D}" type="presParOf" srcId="{699EEF1E-F07E-43E5-8220-57F81856E10A}" destId="{485B2F60-34CF-4EDE-81DE-B241F0DEFA23}" srcOrd="3" destOrd="0" presId="urn:microsoft.com/office/officeart/2005/8/layout/list1"/>
    <dgm:cxn modelId="{04D882CC-8959-43D5-8A7C-6E8FCBC379F9}" type="presParOf" srcId="{699EEF1E-F07E-43E5-8220-57F81856E10A}" destId="{3934F533-1D89-4E4E-AFE6-B17B48D4C3F1}" srcOrd="4" destOrd="0" presId="urn:microsoft.com/office/officeart/2005/8/layout/list1"/>
    <dgm:cxn modelId="{C6735573-F6AD-499A-B563-E08F2D1D1777}" type="presParOf" srcId="{3934F533-1D89-4E4E-AFE6-B17B48D4C3F1}" destId="{E340A5CC-38D8-444A-A04A-BCF149ED43DD}" srcOrd="0" destOrd="0" presId="urn:microsoft.com/office/officeart/2005/8/layout/list1"/>
    <dgm:cxn modelId="{56D38F36-A157-4E70-973D-980D48068043}" type="presParOf" srcId="{3934F533-1D89-4E4E-AFE6-B17B48D4C3F1}" destId="{68B91601-5AF5-4FE8-8E38-EC7116DF5811}" srcOrd="1" destOrd="0" presId="urn:microsoft.com/office/officeart/2005/8/layout/list1"/>
    <dgm:cxn modelId="{B68D4ED0-0ECA-43A0-9E43-A73A31B8B260}" type="presParOf" srcId="{699EEF1E-F07E-43E5-8220-57F81856E10A}" destId="{B1D88253-1207-4FFF-8A6F-389D30A59C92}" srcOrd="5" destOrd="0" presId="urn:microsoft.com/office/officeart/2005/8/layout/list1"/>
    <dgm:cxn modelId="{102076C0-FFB3-4A5A-95E8-3E075F42C2BB}" type="presParOf" srcId="{699EEF1E-F07E-43E5-8220-57F81856E10A}" destId="{4297BBA2-6155-4306-BECA-D0758D4E8E81}" srcOrd="6" destOrd="0" presId="urn:microsoft.com/office/officeart/2005/8/layout/list1"/>
    <dgm:cxn modelId="{ED9C141E-DFC1-439B-9357-0914F87150CC}" type="presParOf" srcId="{699EEF1E-F07E-43E5-8220-57F81856E10A}" destId="{8F09FDF3-508B-4608-8E04-E0829D1002B7}" srcOrd="7" destOrd="0" presId="urn:microsoft.com/office/officeart/2005/8/layout/list1"/>
    <dgm:cxn modelId="{795B4487-3FDE-4C54-AA45-A2269F965A1E}" type="presParOf" srcId="{699EEF1E-F07E-43E5-8220-57F81856E10A}" destId="{E335B626-5A29-43CE-9E03-7EED3B4F8FDE}" srcOrd="8" destOrd="0" presId="urn:microsoft.com/office/officeart/2005/8/layout/list1"/>
    <dgm:cxn modelId="{C218D20A-C3BF-4FA1-8184-E868DF8EF40A}" type="presParOf" srcId="{E335B626-5A29-43CE-9E03-7EED3B4F8FDE}" destId="{1E603698-EB37-4000-9951-D210B4C2A0E2}" srcOrd="0" destOrd="0" presId="urn:microsoft.com/office/officeart/2005/8/layout/list1"/>
    <dgm:cxn modelId="{17B45732-E45C-4AD1-804A-68810DAB5490}" type="presParOf" srcId="{E335B626-5A29-43CE-9E03-7EED3B4F8FDE}" destId="{10947102-5726-4B66-9388-029BD6E449CE}" srcOrd="1" destOrd="0" presId="urn:microsoft.com/office/officeart/2005/8/layout/list1"/>
    <dgm:cxn modelId="{83B0C55E-644C-4140-B168-05B01ABAEB06}" type="presParOf" srcId="{699EEF1E-F07E-43E5-8220-57F81856E10A}" destId="{C12B2241-41C6-49F9-8F79-9F8654152C68}" srcOrd="9" destOrd="0" presId="urn:microsoft.com/office/officeart/2005/8/layout/list1"/>
    <dgm:cxn modelId="{2922E4A6-7943-4C22-AEA9-889D1B73DB4E}" type="presParOf" srcId="{699EEF1E-F07E-43E5-8220-57F81856E10A}" destId="{89B38693-93D4-4187-B610-1CCF3096A90A}" srcOrd="10" destOrd="0" presId="urn:microsoft.com/office/officeart/2005/8/layout/list1"/>
    <dgm:cxn modelId="{7F6290C6-177C-49EF-ABBA-EC95E1C7FCA3}" type="presParOf" srcId="{699EEF1E-F07E-43E5-8220-57F81856E10A}" destId="{9DF26C63-34B7-441E-9260-722B113BDF0B}" srcOrd="11" destOrd="0" presId="urn:microsoft.com/office/officeart/2005/8/layout/list1"/>
    <dgm:cxn modelId="{56C3A6F8-DFE0-43FA-BDDC-50898B75368F}" type="presParOf" srcId="{699EEF1E-F07E-43E5-8220-57F81856E10A}" destId="{8B85B223-83F4-4C6D-9FE3-A41AA36F6E7F}" srcOrd="12" destOrd="0" presId="urn:microsoft.com/office/officeart/2005/8/layout/list1"/>
    <dgm:cxn modelId="{53C58EAA-91FC-4A54-9BCF-0B88F54C0137}" type="presParOf" srcId="{8B85B223-83F4-4C6D-9FE3-A41AA36F6E7F}" destId="{DB5CB140-C2A6-4326-9708-5D1C5B742C7B}" srcOrd="0" destOrd="0" presId="urn:microsoft.com/office/officeart/2005/8/layout/list1"/>
    <dgm:cxn modelId="{8895D8D1-DB6F-4C5F-9599-6459578EAB59}" type="presParOf" srcId="{8B85B223-83F4-4C6D-9FE3-A41AA36F6E7F}" destId="{EA256F8A-6396-4FB1-8E41-3A1186F9E438}" srcOrd="1" destOrd="0" presId="urn:microsoft.com/office/officeart/2005/8/layout/list1"/>
    <dgm:cxn modelId="{26BA4483-E73F-40C1-A1A8-96F7E9B96204}" type="presParOf" srcId="{699EEF1E-F07E-43E5-8220-57F81856E10A}" destId="{A6B71C38-EB5E-4AD1-AFA3-5CE4E69B8A8A}" srcOrd="13" destOrd="0" presId="urn:microsoft.com/office/officeart/2005/8/layout/list1"/>
    <dgm:cxn modelId="{F03FE84D-D906-41AF-BF8C-4D26626B9FD9}" type="presParOf" srcId="{699EEF1E-F07E-43E5-8220-57F81856E10A}" destId="{7F88B522-132C-4AAC-A70A-8596343A2CE7}" srcOrd="14" destOrd="0" presId="urn:microsoft.com/office/officeart/2005/8/layout/list1"/>
    <dgm:cxn modelId="{0B765F72-9068-481B-AF73-75E26612EBA8}" type="presParOf" srcId="{699EEF1E-F07E-43E5-8220-57F81856E10A}" destId="{719C98AE-2E86-4E90-951A-5CDF6750B19C}" srcOrd="15" destOrd="0" presId="urn:microsoft.com/office/officeart/2005/8/layout/list1"/>
    <dgm:cxn modelId="{ABE15CEE-5D43-413D-85A8-682115C1B4B7}" type="presParOf" srcId="{699EEF1E-F07E-43E5-8220-57F81856E10A}" destId="{D3495565-469D-4C9C-9F39-7C38445CC5AC}" srcOrd="16" destOrd="0" presId="urn:microsoft.com/office/officeart/2005/8/layout/list1"/>
    <dgm:cxn modelId="{90FE7AD0-8BD1-4F64-8EB5-1A48ADD8C820}" type="presParOf" srcId="{D3495565-469D-4C9C-9F39-7C38445CC5AC}" destId="{1894356C-BFEE-4D1E-9DD0-450E4CE5A2FE}" srcOrd="0" destOrd="0" presId="urn:microsoft.com/office/officeart/2005/8/layout/list1"/>
    <dgm:cxn modelId="{FDDAA094-24CA-4833-A740-8D0D9C3442F8}" type="presParOf" srcId="{D3495565-469D-4C9C-9F39-7C38445CC5AC}" destId="{AC8110A4-87A0-4CC4-AC17-142C32638EA7}" srcOrd="1" destOrd="0" presId="urn:microsoft.com/office/officeart/2005/8/layout/list1"/>
    <dgm:cxn modelId="{6FA334C0-133A-4BE2-89B8-30FA390374AC}" type="presParOf" srcId="{699EEF1E-F07E-43E5-8220-57F81856E10A}" destId="{5D3283F4-BE88-4D95-B26D-4399723ADD28}" srcOrd="17" destOrd="0" presId="urn:microsoft.com/office/officeart/2005/8/layout/list1"/>
    <dgm:cxn modelId="{90177664-D090-4CC9-B368-AAB5B580CFC9}" type="presParOf" srcId="{699EEF1E-F07E-43E5-8220-57F81856E10A}" destId="{85B7BCA3-56FC-4465-90B4-B65E29BF7252}" srcOrd="18" destOrd="0" presId="urn:microsoft.com/office/officeart/2005/8/layout/list1"/>
    <dgm:cxn modelId="{1A5DB429-66EC-4D27-ABAE-B5CEACA3254C}" type="presParOf" srcId="{699EEF1E-F07E-43E5-8220-57F81856E10A}" destId="{C7B55807-4A5E-4FDC-8EFF-90FABD19DB4A}" srcOrd="19" destOrd="0" presId="urn:microsoft.com/office/officeart/2005/8/layout/list1"/>
    <dgm:cxn modelId="{36A675D3-E620-4093-9A59-2B9F1ED1A2E5}" type="presParOf" srcId="{699EEF1E-F07E-43E5-8220-57F81856E10A}" destId="{74C633A4-47D3-4815-8C15-AA304C9A8143}" srcOrd="20" destOrd="0" presId="urn:microsoft.com/office/officeart/2005/8/layout/list1"/>
    <dgm:cxn modelId="{6714F488-D47A-4170-91F7-DCDE3CAB26BF}" type="presParOf" srcId="{74C633A4-47D3-4815-8C15-AA304C9A8143}" destId="{95175CAA-EE0C-4D30-984A-06AC8C04258B}" srcOrd="0" destOrd="0" presId="urn:microsoft.com/office/officeart/2005/8/layout/list1"/>
    <dgm:cxn modelId="{B8D0264E-CAE7-47FE-9804-6654CF2EA3DD}" type="presParOf" srcId="{74C633A4-47D3-4815-8C15-AA304C9A8143}" destId="{0B2FEA2A-4AE5-479E-8D86-614CA6E3BD9D}" srcOrd="1" destOrd="0" presId="urn:microsoft.com/office/officeart/2005/8/layout/list1"/>
    <dgm:cxn modelId="{26074D3E-624A-4F7A-A878-C38A13D5E82F}" type="presParOf" srcId="{699EEF1E-F07E-43E5-8220-57F81856E10A}" destId="{06F34AF9-5982-498A-B80F-D696DCB955F1}" srcOrd="21" destOrd="0" presId="urn:microsoft.com/office/officeart/2005/8/layout/list1"/>
    <dgm:cxn modelId="{4CF2E812-44D3-42E3-AFE7-B85C670FF649}" type="presParOf" srcId="{699EEF1E-F07E-43E5-8220-57F81856E10A}" destId="{5AA8D81E-1A84-4987-8A69-ED511D52D11A}" srcOrd="22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D0A8AA6-4E6F-442E-B027-8F451B36EF53}" type="doc">
      <dgm:prSet loTypeId="urn:microsoft.com/office/officeart/2005/8/layout/default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34E73F27-D795-4A56-BC22-BD55A572A0A2}">
      <dgm:prSet phldrT="[Text]"/>
      <dgm:spPr/>
      <dgm:t>
        <a:bodyPr/>
        <a:lstStyle/>
        <a:p>
          <a:r>
            <a:rPr lang="en-US" dirty="0" smtClean="0">
              <a:latin typeface="Times New Roman" pitchFamily="18" charset="0"/>
              <a:cs typeface="Times New Roman" pitchFamily="18" charset="0"/>
            </a:rPr>
            <a:t>More Resilient Features + Scale Adaptation</a:t>
          </a:r>
          <a:endParaRPr lang="en-US" dirty="0"/>
        </a:p>
      </dgm:t>
    </dgm:pt>
    <dgm:pt modelId="{65D9CA38-C1A8-49D6-9365-0AE60921957B}" type="parTrans" cxnId="{10CFF936-B0F7-4109-A1C1-2D26554F3C55}">
      <dgm:prSet/>
      <dgm:spPr/>
      <dgm:t>
        <a:bodyPr/>
        <a:lstStyle/>
        <a:p>
          <a:endParaRPr lang="en-US"/>
        </a:p>
      </dgm:t>
    </dgm:pt>
    <dgm:pt modelId="{1F17BECC-DADC-4028-810C-47438FF628AA}" type="sibTrans" cxnId="{10CFF936-B0F7-4109-A1C1-2D26554F3C55}">
      <dgm:prSet/>
      <dgm:spPr/>
      <dgm:t>
        <a:bodyPr/>
        <a:lstStyle/>
        <a:p>
          <a:endParaRPr lang="en-US"/>
        </a:p>
      </dgm:t>
    </dgm:pt>
    <dgm:pt modelId="{B6C62DE0-C743-44A5-AADD-CB316A63D917}">
      <dgm:prSet/>
      <dgm:spPr/>
      <dgm:t>
        <a:bodyPr/>
        <a:lstStyle/>
        <a:p>
          <a:r>
            <a:rPr lang="en-US" smtClean="0">
              <a:latin typeface="Times New Roman" pitchFamily="18" charset="0"/>
              <a:cs typeface="Times New Roman" pitchFamily="18" charset="0"/>
            </a:rPr>
            <a:t>Active Occlusion Handling</a:t>
          </a:r>
          <a:endParaRPr lang="en-US" dirty="0" smtClean="0">
            <a:latin typeface="Times New Roman" pitchFamily="18" charset="0"/>
            <a:cs typeface="Times New Roman" pitchFamily="18" charset="0"/>
          </a:endParaRPr>
        </a:p>
      </dgm:t>
    </dgm:pt>
    <dgm:pt modelId="{5F8004D2-180E-4D2E-A4FF-BC98141E3F7D}" type="parTrans" cxnId="{B6AEEA7A-E5C4-4D94-B583-0FEBAB452FE9}">
      <dgm:prSet/>
      <dgm:spPr/>
      <dgm:t>
        <a:bodyPr/>
        <a:lstStyle/>
        <a:p>
          <a:endParaRPr lang="en-US"/>
        </a:p>
      </dgm:t>
    </dgm:pt>
    <dgm:pt modelId="{BFC7DD8F-DE2B-4A02-8143-C70B30DF3C0B}" type="sibTrans" cxnId="{B6AEEA7A-E5C4-4D94-B583-0FEBAB452FE9}">
      <dgm:prSet/>
      <dgm:spPr/>
      <dgm:t>
        <a:bodyPr/>
        <a:lstStyle/>
        <a:p>
          <a:endParaRPr lang="en-US"/>
        </a:p>
      </dgm:t>
    </dgm:pt>
    <dgm:pt modelId="{D3CCF055-5A27-46E6-BA97-A0D201678CB6}">
      <dgm:prSet/>
      <dgm:spPr/>
      <dgm:t>
        <a:bodyPr/>
        <a:lstStyle/>
        <a:p>
          <a:r>
            <a:rPr lang="en-US" smtClean="0">
              <a:latin typeface="Times New Roman" pitchFamily="18" charset="0"/>
              <a:cs typeface="Times New Roman" pitchFamily="18" charset="0"/>
            </a:rPr>
            <a:t>Measure the Confidence of each Data Channel</a:t>
          </a:r>
          <a:endParaRPr lang="en-US" dirty="0" smtClean="0">
            <a:latin typeface="Times New Roman" pitchFamily="18" charset="0"/>
            <a:cs typeface="Times New Roman" pitchFamily="18" charset="0"/>
          </a:endParaRPr>
        </a:p>
      </dgm:t>
    </dgm:pt>
    <dgm:pt modelId="{FFD49FCF-762D-4633-A401-C3F802F92DDD}" type="parTrans" cxnId="{280AA5CB-3E15-4923-AA52-93B94FD38F5D}">
      <dgm:prSet/>
      <dgm:spPr/>
      <dgm:t>
        <a:bodyPr/>
        <a:lstStyle/>
        <a:p>
          <a:endParaRPr lang="en-US"/>
        </a:p>
      </dgm:t>
    </dgm:pt>
    <dgm:pt modelId="{BDE487C0-8FB7-4055-BEBF-89D086A3EAC6}" type="sibTrans" cxnId="{280AA5CB-3E15-4923-AA52-93B94FD38F5D}">
      <dgm:prSet/>
      <dgm:spPr/>
      <dgm:t>
        <a:bodyPr/>
        <a:lstStyle/>
        <a:p>
          <a:endParaRPr lang="en-US"/>
        </a:p>
      </dgm:t>
    </dgm:pt>
    <dgm:pt modelId="{7C187743-10A2-468D-A353-3F6948667D4F}">
      <dgm:prSet/>
      <dgm:spPr/>
      <dgm:t>
        <a:bodyPr/>
        <a:lstStyle/>
        <a:p>
          <a:r>
            <a:rPr lang="en-US" dirty="0" smtClean="0">
              <a:latin typeface="Times New Roman" pitchFamily="18" charset="0"/>
              <a:cs typeface="Times New Roman" pitchFamily="18" charset="0"/>
            </a:rPr>
            <a:t>Adaptive Model Update</a:t>
          </a:r>
        </a:p>
      </dgm:t>
    </dgm:pt>
    <dgm:pt modelId="{C1B72E28-144C-4611-87E2-4C3408E0799B}" type="parTrans" cxnId="{F7E9ED95-3DC8-4534-8CBD-C2B4EFD0B6D5}">
      <dgm:prSet/>
      <dgm:spPr/>
      <dgm:t>
        <a:bodyPr/>
        <a:lstStyle/>
        <a:p>
          <a:endParaRPr lang="en-US"/>
        </a:p>
      </dgm:t>
    </dgm:pt>
    <dgm:pt modelId="{B2CA1F23-0D2C-4C40-B1D7-B9D8FBFA7E88}" type="sibTrans" cxnId="{F7E9ED95-3DC8-4534-8CBD-C2B4EFD0B6D5}">
      <dgm:prSet/>
      <dgm:spPr/>
      <dgm:t>
        <a:bodyPr/>
        <a:lstStyle/>
        <a:p>
          <a:endParaRPr lang="en-US"/>
        </a:p>
      </dgm:t>
    </dgm:pt>
    <dgm:pt modelId="{6F3C8CB8-D2CB-439B-AAB7-D7FEB42F0CBA}" type="pres">
      <dgm:prSet presAssocID="{6D0A8AA6-4E6F-442E-B027-8F451B36EF53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0FE759CE-134F-42E8-BD6A-383F98E8427C}" type="pres">
      <dgm:prSet presAssocID="{34E73F27-D795-4A56-BC22-BD55A572A0A2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0BDD1AD-C85E-4FC1-BF36-DC282E3A8CA6}" type="pres">
      <dgm:prSet presAssocID="{1F17BECC-DADC-4028-810C-47438FF628AA}" presName="sibTrans" presStyleCnt="0"/>
      <dgm:spPr/>
    </dgm:pt>
    <dgm:pt modelId="{1C8E932D-9942-4EBB-8F84-D52FABC3BE40}" type="pres">
      <dgm:prSet presAssocID="{B6C62DE0-C743-44A5-AADD-CB316A63D917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0D7BA2B-AD1A-4903-9B15-A1F7EA067485}" type="pres">
      <dgm:prSet presAssocID="{BFC7DD8F-DE2B-4A02-8143-C70B30DF3C0B}" presName="sibTrans" presStyleCnt="0"/>
      <dgm:spPr/>
    </dgm:pt>
    <dgm:pt modelId="{ED18114E-3BA7-4AC8-A0BF-ED578F88BD37}" type="pres">
      <dgm:prSet presAssocID="{D3CCF055-5A27-46E6-BA97-A0D201678CB6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CFBB67E-4515-47D4-9241-DA38176602BA}" type="pres">
      <dgm:prSet presAssocID="{BDE487C0-8FB7-4055-BEBF-89D086A3EAC6}" presName="sibTrans" presStyleCnt="0"/>
      <dgm:spPr/>
    </dgm:pt>
    <dgm:pt modelId="{656B1885-6B2D-4A0B-8625-8789FE2F96D1}" type="pres">
      <dgm:prSet presAssocID="{7C187743-10A2-468D-A353-3F6948667D4F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7E9ED95-3DC8-4534-8CBD-C2B4EFD0B6D5}" srcId="{6D0A8AA6-4E6F-442E-B027-8F451B36EF53}" destId="{7C187743-10A2-468D-A353-3F6948667D4F}" srcOrd="3" destOrd="0" parTransId="{C1B72E28-144C-4611-87E2-4C3408E0799B}" sibTransId="{B2CA1F23-0D2C-4C40-B1D7-B9D8FBFA7E88}"/>
    <dgm:cxn modelId="{5882ADED-A6C1-4E17-A04D-3FE473D8B764}" type="presOf" srcId="{D3CCF055-5A27-46E6-BA97-A0D201678CB6}" destId="{ED18114E-3BA7-4AC8-A0BF-ED578F88BD37}" srcOrd="0" destOrd="0" presId="urn:microsoft.com/office/officeart/2005/8/layout/default"/>
    <dgm:cxn modelId="{B6AEEA7A-E5C4-4D94-B583-0FEBAB452FE9}" srcId="{6D0A8AA6-4E6F-442E-B027-8F451B36EF53}" destId="{B6C62DE0-C743-44A5-AADD-CB316A63D917}" srcOrd="1" destOrd="0" parTransId="{5F8004D2-180E-4D2E-A4FF-BC98141E3F7D}" sibTransId="{BFC7DD8F-DE2B-4A02-8143-C70B30DF3C0B}"/>
    <dgm:cxn modelId="{F40767DA-4C03-43AD-B55C-46CE85686F47}" type="presOf" srcId="{7C187743-10A2-468D-A353-3F6948667D4F}" destId="{656B1885-6B2D-4A0B-8625-8789FE2F96D1}" srcOrd="0" destOrd="0" presId="urn:microsoft.com/office/officeart/2005/8/layout/default"/>
    <dgm:cxn modelId="{280AA5CB-3E15-4923-AA52-93B94FD38F5D}" srcId="{6D0A8AA6-4E6F-442E-B027-8F451B36EF53}" destId="{D3CCF055-5A27-46E6-BA97-A0D201678CB6}" srcOrd="2" destOrd="0" parTransId="{FFD49FCF-762D-4633-A401-C3F802F92DDD}" sibTransId="{BDE487C0-8FB7-4055-BEBF-89D086A3EAC6}"/>
    <dgm:cxn modelId="{8776DBFE-6E53-45A0-A3A8-68E8E51BE49A}" type="presOf" srcId="{6D0A8AA6-4E6F-442E-B027-8F451B36EF53}" destId="{6F3C8CB8-D2CB-439B-AAB7-D7FEB42F0CBA}" srcOrd="0" destOrd="0" presId="urn:microsoft.com/office/officeart/2005/8/layout/default"/>
    <dgm:cxn modelId="{FFBFBD35-32FB-44B7-9458-4A9426615834}" type="presOf" srcId="{34E73F27-D795-4A56-BC22-BD55A572A0A2}" destId="{0FE759CE-134F-42E8-BD6A-383F98E8427C}" srcOrd="0" destOrd="0" presId="urn:microsoft.com/office/officeart/2005/8/layout/default"/>
    <dgm:cxn modelId="{858AB35C-0F52-4033-AD7F-7A63FF3E1AA7}" type="presOf" srcId="{B6C62DE0-C743-44A5-AADD-CB316A63D917}" destId="{1C8E932D-9942-4EBB-8F84-D52FABC3BE40}" srcOrd="0" destOrd="0" presId="urn:microsoft.com/office/officeart/2005/8/layout/default"/>
    <dgm:cxn modelId="{10CFF936-B0F7-4109-A1C1-2D26554F3C55}" srcId="{6D0A8AA6-4E6F-442E-B027-8F451B36EF53}" destId="{34E73F27-D795-4A56-BC22-BD55A572A0A2}" srcOrd="0" destOrd="0" parTransId="{65D9CA38-C1A8-49D6-9365-0AE60921957B}" sibTransId="{1F17BECC-DADC-4028-810C-47438FF628AA}"/>
    <dgm:cxn modelId="{AC46FF87-B6F9-421D-8D87-609C7FB4C7E0}" type="presParOf" srcId="{6F3C8CB8-D2CB-439B-AAB7-D7FEB42F0CBA}" destId="{0FE759CE-134F-42E8-BD6A-383F98E8427C}" srcOrd="0" destOrd="0" presId="urn:microsoft.com/office/officeart/2005/8/layout/default"/>
    <dgm:cxn modelId="{3E3DDC64-6447-4B4E-A248-AAD29B7DF5C3}" type="presParOf" srcId="{6F3C8CB8-D2CB-439B-AAB7-D7FEB42F0CBA}" destId="{10BDD1AD-C85E-4FC1-BF36-DC282E3A8CA6}" srcOrd="1" destOrd="0" presId="urn:microsoft.com/office/officeart/2005/8/layout/default"/>
    <dgm:cxn modelId="{80B694F5-5889-43E5-956D-0AFDAF76ECC7}" type="presParOf" srcId="{6F3C8CB8-D2CB-439B-AAB7-D7FEB42F0CBA}" destId="{1C8E932D-9942-4EBB-8F84-D52FABC3BE40}" srcOrd="2" destOrd="0" presId="urn:microsoft.com/office/officeart/2005/8/layout/default"/>
    <dgm:cxn modelId="{5D6406BE-D0A4-4775-9064-2B8EB7ACDA4E}" type="presParOf" srcId="{6F3C8CB8-D2CB-439B-AAB7-D7FEB42F0CBA}" destId="{20D7BA2B-AD1A-4903-9B15-A1F7EA067485}" srcOrd="3" destOrd="0" presId="urn:microsoft.com/office/officeart/2005/8/layout/default"/>
    <dgm:cxn modelId="{90479D8B-8EA9-4E1A-84E9-D3DB858F2B74}" type="presParOf" srcId="{6F3C8CB8-D2CB-439B-AAB7-D7FEB42F0CBA}" destId="{ED18114E-3BA7-4AC8-A0BF-ED578F88BD37}" srcOrd="4" destOrd="0" presId="urn:microsoft.com/office/officeart/2005/8/layout/default"/>
    <dgm:cxn modelId="{66ED6645-A93E-4051-BF3E-0E2C364B3638}" type="presParOf" srcId="{6F3C8CB8-D2CB-439B-AAB7-D7FEB42F0CBA}" destId="{0CFBB67E-4515-47D4-9241-DA38176602BA}" srcOrd="5" destOrd="0" presId="urn:microsoft.com/office/officeart/2005/8/layout/default"/>
    <dgm:cxn modelId="{F9E4B928-97FD-4291-9863-1614BA2C50B4}" type="presParOf" srcId="{6F3C8CB8-D2CB-439B-AAB7-D7FEB42F0CBA}" destId="{656B1885-6B2D-4A0B-8625-8789FE2F96D1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26299E1-A581-4301-8CF1-A7057C7F2B22}">
      <dsp:nvSpPr>
        <dsp:cNvPr id="0" name=""/>
        <dsp:cNvSpPr/>
      </dsp:nvSpPr>
      <dsp:spPr>
        <a:xfrm>
          <a:off x="-2841372" y="-437911"/>
          <a:ext cx="3390422" cy="3390422"/>
        </a:xfrm>
        <a:prstGeom prst="blockArc">
          <a:avLst>
            <a:gd name="adj1" fmla="val 18900000"/>
            <a:gd name="adj2" fmla="val 2700000"/>
            <a:gd name="adj3" fmla="val 637"/>
          </a:avLst>
        </a:pr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4FF79ED-1987-40CE-B7C7-F1A1151039AB}">
      <dsp:nvSpPr>
        <dsp:cNvPr id="0" name=""/>
        <dsp:cNvSpPr/>
      </dsp:nvSpPr>
      <dsp:spPr>
        <a:xfrm>
          <a:off x="353012" y="251459"/>
          <a:ext cx="8676452" cy="50291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99193" tIns="50800" rIns="50800" bIns="508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i="1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Dynamic Occlusion: </a:t>
          </a:r>
          <a:r>
            <a:rPr lang="en-US" sz="2000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Pixels of other object close to camera</a:t>
          </a:r>
          <a:endParaRPr lang="en-US" sz="2000" kern="1200" dirty="0">
            <a:solidFill>
              <a:schemeClr val="tx2"/>
            </a:solidFill>
            <a:latin typeface="Times New Roman" pitchFamily="18" charset="0"/>
            <a:ea typeface="+mn-ea"/>
            <a:cs typeface="Times New Roman" pitchFamily="18" charset="0"/>
          </a:endParaRPr>
        </a:p>
      </dsp:txBody>
      <dsp:txXfrm>
        <a:off x="353012" y="251459"/>
        <a:ext cx="8676452" cy="502919"/>
      </dsp:txXfrm>
    </dsp:sp>
    <dsp:sp modelId="{2E9FFB88-4F60-453A-B78B-531C9BB40083}">
      <dsp:nvSpPr>
        <dsp:cNvPr id="0" name=""/>
        <dsp:cNvSpPr/>
      </dsp:nvSpPr>
      <dsp:spPr>
        <a:xfrm>
          <a:off x="38687" y="188594"/>
          <a:ext cx="628649" cy="62864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3AD5A99-942D-4673-B898-FB1969E0DA9F}">
      <dsp:nvSpPr>
        <dsp:cNvPr id="0" name=""/>
        <dsp:cNvSpPr/>
      </dsp:nvSpPr>
      <dsp:spPr>
        <a:xfrm>
          <a:off x="535823" y="1005839"/>
          <a:ext cx="8493640" cy="50291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99193" tIns="50800" rIns="50800" bIns="508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i="1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Scene Occlusion: </a:t>
          </a:r>
          <a:r>
            <a:rPr lang="en-US" sz="2000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Still objects are closer to camera than the target object</a:t>
          </a:r>
        </a:p>
      </dsp:txBody>
      <dsp:txXfrm>
        <a:off x="535823" y="1005839"/>
        <a:ext cx="8493640" cy="502919"/>
      </dsp:txXfrm>
    </dsp:sp>
    <dsp:sp modelId="{B9FFBC7C-3F1F-43D1-9D76-A3EC06B47E0B}">
      <dsp:nvSpPr>
        <dsp:cNvPr id="0" name=""/>
        <dsp:cNvSpPr/>
      </dsp:nvSpPr>
      <dsp:spPr>
        <a:xfrm>
          <a:off x="221498" y="942974"/>
          <a:ext cx="628649" cy="62864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9D4C89E-5A77-4F62-B70F-369A4ABD3E50}">
      <dsp:nvSpPr>
        <dsp:cNvPr id="0" name=""/>
        <dsp:cNvSpPr/>
      </dsp:nvSpPr>
      <dsp:spPr>
        <a:xfrm>
          <a:off x="353012" y="1760219"/>
          <a:ext cx="8676452" cy="50291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99193" tIns="50800" rIns="50800" bIns="508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i="1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Apparent Occlusion: </a:t>
          </a:r>
          <a:r>
            <a:rPr lang="en-US" sz="2000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Due to shape change, silhouette motion, shadows, self-</a:t>
          </a:r>
          <a:r>
            <a:rPr lang="en-US" sz="2000" kern="1200" dirty="0" err="1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occ</a:t>
          </a:r>
          <a:endParaRPr lang="en-US" sz="2000" kern="1200" dirty="0">
            <a:solidFill>
              <a:schemeClr val="tx2"/>
            </a:solidFill>
            <a:latin typeface="Times New Roman" pitchFamily="18" charset="0"/>
            <a:ea typeface="+mn-ea"/>
            <a:cs typeface="Times New Roman" pitchFamily="18" charset="0"/>
          </a:endParaRPr>
        </a:p>
      </dsp:txBody>
      <dsp:txXfrm>
        <a:off x="353012" y="1760219"/>
        <a:ext cx="8676452" cy="502919"/>
      </dsp:txXfrm>
    </dsp:sp>
    <dsp:sp modelId="{46AB5C17-F93B-48AF-B2AD-1E52BD4CF21C}">
      <dsp:nvSpPr>
        <dsp:cNvPr id="0" name=""/>
        <dsp:cNvSpPr/>
      </dsp:nvSpPr>
      <dsp:spPr>
        <a:xfrm>
          <a:off x="38687" y="1697354"/>
          <a:ext cx="628649" cy="62864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E2F04A6-6DFE-415C-A9E8-C6C624DC3C2D}">
      <dsp:nvSpPr>
        <dsp:cNvPr id="0" name=""/>
        <dsp:cNvSpPr/>
      </dsp:nvSpPr>
      <dsp:spPr>
        <a:xfrm>
          <a:off x="0" y="303239"/>
          <a:ext cx="8839199" cy="453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A6E3F43-FF2C-466D-B042-1BF186915E49}">
      <dsp:nvSpPr>
        <dsp:cNvPr id="0" name=""/>
        <dsp:cNvSpPr/>
      </dsp:nvSpPr>
      <dsp:spPr>
        <a:xfrm>
          <a:off x="441960" y="37559"/>
          <a:ext cx="6797026" cy="531360"/>
        </a:xfrm>
        <a:prstGeom prst="roundRect">
          <a:avLst/>
        </a:prstGeom>
        <a:solidFill>
          <a:srgbClr val="FF000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3871" tIns="0" rIns="233871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latin typeface="Times New Roman" pitchFamily="18" charset="0"/>
              <a:cs typeface="Times New Roman" pitchFamily="18" charset="0"/>
            </a:rPr>
            <a:t>A. 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Edge PF</a:t>
          </a:r>
          <a:endParaRPr lang="en-US" sz="2400" kern="1200" dirty="0"/>
        </a:p>
      </dsp:txBody>
      <dsp:txXfrm>
        <a:off x="467899" y="63498"/>
        <a:ext cx="6745148" cy="479482"/>
      </dsp:txXfrm>
    </dsp:sp>
    <dsp:sp modelId="{4297BBA2-6155-4306-BECA-D0758D4E8E81}">
      <dsp:nvSpPr>
        <dsp:cNvPr id="0" name=""/>
        <dsp:cNvSpPr/>
      </dsp:nvSpPr>
      <dsp:spPr>
        <a:xfrm>
          <a:off x="0" y="1119719"/>
          <a:ext cx="8839199" cy="453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5">
              <a:hueOff val="3720337"/>
              <a:satOff val="-1421"/>
              <a:lumOff val="-431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8B91601-5AF5-4FE8-8E38-EC7116DF5811}">
      <dsp:nvSpPr>
        <dsp:cNvPr id="0" name=""/>
        <dsp:cNvSpPr/>
      </dsp:nvSpPr>
      <dsp:spPr>
        <a:xfrm>
          <a:off x="441960" y="854039"/>
          <a:ext cx="6797026" cy="531360"/>
        </a:xfrm>
        <a:prstGeom prst="roundRect">
          <a:avLst/>
        </a:prstGeom>
        <a:solidFill>
          <a:srgbClr val="00B050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3871" tIns="0" rIns="233871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latin typeface="Times New Roman" pitchFamily="18" charset="0"/>
              <a:cs typeface="Times New Roman" pitchFamily="18" charset="0"/>
            </a:rPr>
            <a:t>B. 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Edge + Color PF</a:t>
          </a:r>
        </a:p>
      </dsp:txBody>
      <dsp:txXfrm>
        <a:off x="467899" y="879978"/>
        <a:ext cx="6745148" cy="479482"/>
      </dsp:txXfrm>
    </dsp:sp>
    <dsp:sp modelId="{89B38693-93D4-4187-B610-1CCF3096A90A}">
      <dsp:nvSpPr>
        <dsp:cNvPr id="0" name=""/>
        <dsp:cNvSpPr/>
      </dsp:nvSpPr>
      <dsp:spPr>
        <a:xfrm>
          <a:off x="0" y="1936199"/>
          <a:ext cx="8839199" cy="453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5">
              <a:hueOff val="7440673"/>
              <a:satOff val="-2842"/>
              <a:lumOff val="-863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0947102-5726-4B66-9388-029BD6E449CE}">
      <dsp:nvSpPr>
        <dsp:cNvPr id="0" name=""/>
        <dsp:cNvSpPr/>
      </dsp:nvSpPr>
      <dsp:spPr>
        <a:xfrm>
          <a:off x="441960" y="1670519"/>
          <a:ext cx="6797026" cy="531360"/>
        </a:xfrm>
        <a:prstGeom prst="roundRect">
          <a:avLst/>
        </a:prstGeom>
        <a:solidFill>
          <a:srgbClr val="3333FF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3871" tIns="0" rIns="233871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latin typeface="Times New Roman" pitchFamily="18" charset="0"/>
              <a:cs typeface="Times New Roman" pitchFamily="18" charset="0"/>
            </a:rPr>
            <a:t>C. 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Edge + Color + Depth PF</a:t>
          </a:r>
        </a:p>
      </dsp:txBody>
      <dsp:txXfrm>
        <a:off x="467899" y="1696458"/>
        <a:ext cx="6745148" cy="479482"/>
      </dsp:txXfrm>
    </dsp:sp>
    <dsp:sp modelId="{7F88B522-132C-4AAC-A70A-8596343A2CE7}">
      <dsp:nvSpPr>
        <dsp:cNvPr id="0" name=""/>
        <dsp:cNvSpPr/>
      </dsp:nvSpPr>
      <dsp:spPr>
        <a:xfrm>
          <a:off x="0" y="2752680"/>
          <a:ext cx="8839199" cy="453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5">
              <a:hueOff val="11161010"/>
              <a:satOff val="-4262"/>
              <a:lumOff val="-129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A256F8A-6396-4FB1-8E41-3A1186F9E438}">
      <dsp:nvSpPr>
        <dsp:cNvPr id="0" name=""/>
        <dsp:cNvSpPr/>
      </dsp:nvSpPr>
      <dsp:spPr>
        <a:xfrm>
          <a:off x="441960" y="2486999"/>
          <a:ext cx="6797026" cy="531360"/>
        </a:xfrm>
        <a:prstGeom prst="roundRect">
          <a:avLst/>
        </a:prstGeom>
        <a:solidFill>
          <a:srgbClr val="00FFFF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3871" tIns="0" rIns="233871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D. </a:t>
          </a:r>
          <a:r>
            <a:rPr lang="en-US" sz="2400" kern="12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Edge + Color + Depth + Texture PF</a:t>
          </a:r>
        </a:p>
      </dsp:txBody>
      <dsp:txXfrm>
        <a:off x="467899" y="2512938"/>
        <a:ext cx="6745148" cy="479482"/>
      </dsp:txXfrm>
    </dsp:sp>
    <dsp:sp modelId="{85B7BCA3-56FC-4465-90B4-B65E29BF7252}">
      <dsp:nvSpPr>
        <dsp:cNvPr id="0" name=""/>
        <dsp:cNvSpPr/>
      </dsp:nvSpPr>
      <dsp:spPr>
        <a:xfrm>
          <a:off x="0" y="3569160"/>
          <a:ext cx="8839199" cy="453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5">
              <a:hueOff val="14881347"/>
              <a:satOff val="-5683"/>
              <a:lumOff val="-1726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C8110A4-87A0-4CC4-AC17-142C32638EA7}">
      <dsp:nvSpPr>
        <dsp:cNvPr id="0" name=""/>
        <dsp:cNvSpPr/>
      </dsp:nvSpPr>
      <dsp:spPr>
        <a:xfrm>
          <a:off x="441960" y="3303480"/>
          <a:ext cx="6797026" cy="531360"/>
        </a:xfrm>
        <a:prstGeom prst="roundRect">
          <a:avLst/>
        </a:prstGeom>
        <a:solidFill>
          <a:srgbClr val="FF00FF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3871" tIns="0" rIns="233871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latin typeface="Times New Roman" pitchFamily="18" charset="0"/>
              <a:cs typeface="Times New Roman" pitchFamily="18" charset="0"/>
            </a:rPr>
            <a:t>E. 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Edge + Color + Depth + Texture + 3D Shape PF</a:t>
          </a:r>
        </a:p>
      </dsp:txBody>
      <dsp:txXfrm>
        <a:off x="467899" y="3329419"/>
        <a:ext cx="6745148" cy="479482"/>
      </dsp:txXfrm>
    </dsp:sp>
    <dsp:sp modelId="{5AA8D81E-1A84-4987-8A69-ED511D52D11A}">
      <dsp:nvSpPr>
        <dsp:cNvPr id="0" name=""/>
        <dsp:cNvSpPr/>
      </dsp:nvSpPr>
      <dsp:spPr>
        <a:xfrm>
          <a:off x="0" y="4385640"/>
          <a:ext cx="8839199" cy="453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5">
              <a:hueOff val="18601683"/>
              <a:satOff val="-7104"/>
              <a:lumOff val="-215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B2FEA2A-4AE5-479E-8D86-614CA6E3BD9D}">
      <dsp:nvSpPr>
        <dsp:cNvPr id="0" name=""/>
        <dsp:cNvSpPr/>
      </dsp:nvSpPr>
      <dsp:spPr>
        <a:xfrm>
          <a:off x="441960" y="4119960"/>
          <a:ext cx="6797026" cy="531360"/>
        </a:xfrm>
        <a:prstGeom prst="roundRect">
          <a:avLst/>
        </a:prstGeom>
        <a:solidFill>
          <a:schemeClr val="bg1"/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3871" tIns="0" rIns="233871" bIns="0" numCol="1" spcCol="1270" anchor="ctr" anchorCtr="0">
          <a:noAutofit/>
        </a:bodyPr>
        <a:lstStyle/>
        <a:p>
          <a:pPr lvl="0" algn="l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latin typeface="Times New Roman" pitchFamily="18" charset="0"/>
              <a:cs typeface="Times New Roman" pitchFamily="18" charset="0"/>
            </a:rPr>
            <a:t>F. </a:t>
          </a:r>
          <a:r>
            <a:rPr lang="en-US" sz="2400" kern="1200" dirty="0" smtClean="0">
              <a:latin typeface="Times New Roman" pitchFamily="18" charset="0"/>
              <a:cs typeface="Times New Roman" pitchFamily="18" charset="0"/>
            </a:rPr>
            <a:t>Occlusion Aware PF</a:t>
          </a:r>
        </a:p>
      </dsp:txBody>
      <dsp:txXfrm>
        <a:off x="467899" y="4145899"/>
        <a:ext cx="6745148" cy="479482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E759CE-134F-42E8-BD6A-383F98E8427C}">
      <dsp:nvSpPr>
        <dsp:cNvPr id="0" name=""/>
        <dsp:cNvSpPr/>
      </dsp:nvSpPr>
      <dsp:spPr>
        <a:xfrm>
          <a:off x="463822" y="471"/>
          <a:ext cx="3731121" cy="2238672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kern="1200" dirty="0" smtClean="0">
              <a:latin typeface="Times New Roman" pitchFamily="18" charset="0"/>
              <a:cs typeface="Times New Roman" pitchFamily="18" charset="0"/>
            </a:rPr>
            <a:t>More Resilient Features + Scale Adaptation</a:t>
          </a:r>
          <a:endParaRPr lang="en-US" sz="3700" kern="1200" dirty="0"/>
        </a:p>
      </dsp:txBody>
      <dsp:txXfrm>
        <a:off x="463822" y="471"/>
        <a:ext cx="3731121" cy="2238672"/>
      </dsp:txXfrm>
    </dsp:sp>
    <dsp:sp modelId="{1C8E932D-9942-4EBB-8F84-D52FABC3BE40}">
      <dsp:nvSpPr>
        <dsp:cNvPr id="0" name=""/>
        <dsp:cNvSpPr/>
      </dsp:nvSpPr>
      <dsp:spPr>
        <a:xfrm>
          <a:off x="4568056" y="471"/>
          <a:ext cx="3731121" cy="2238672"/>
        </a:xfrm>
        <a:prstGeom prst="rect">
          <a:avLst/>
        </a:prstGeom>
        <a:solidFill>
          <a:schemeClr val="accent5">
            <a:hueOff val="6200561"/>
            <a:satOff val="-2368"/>
            <a:lumOff val="-719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kern="1200" smtClean="0">
              <a:latin typeface="Times New Roman" pitchFamily="18" charset="0"/>
              <a:cs typeface="Times New Roman" pitchFamily="18" charset="0"/>
            </a:rPr>
            <a:t>Active Occlusion Handling</a:t>
          </a:r>
          <a:endParaRPr lang="en-US" sz="3700" kern="1200" dirty="0" smtClean="0">
            <a:latin typeface="Times New Roman" pitchFamily="18" charset="0"/>
            <a:cs typeface="Times New Roman" pitchFamily="18" charset="0"/>
          </a:endParaRPr>
        </a:p>
      </dsp:txBody>
      <dsp:txXfrm>
        <a:off x="4568056" y="471"/>
        <a:ext cx="3731121" cy="2238672"/>
      </dsp:txXfrm>
    </dsp:sp>
    <dsp:sp modelId="{ED18114E-3BA7-4AC8-A0BF-ED578F88BD37}">
      <dsp:nvSpPr>
        <dsp:cNvPr id="0" name=""/>
        <dsp:cNvSpPr/>
      </dsp:nvSpPr>
      <dsp:spPr>
        <a:xfrm>
          <a:off x="463822" y="2612256"/>
          <a:ext cx="3731121" cy="2238672"/>
        </a:xfrm>
        <a:prstGeom prst="rect">
          <a:avLst/>
        </a:prstGeom>
        <a:solidFill>
          <a:schemeClr val="accent5">
            <a:hueOff val="12401122"/>
            <a:satOff val="-4736"/>
            <a:lumOff val="-1438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kern="1200" smtClean="0">
              <a:latin typeface="Times New Roman" pitchFamily="18" charset="0"/>
              <a:cs typeface="Times New Roman" pitchFamily="18" charset="0"/>
            </a:rPr>
            <a:t>Measure the Confidence of each Data Channel</a:t>
          </a:r>
          <a:endParaRPr lang="en-US" sz="3700" kern="1200" dirty="0" smtClean="0">
            <a:latin typeface="Times New Roman" pitchFamily="18" charset="0"/>
            <a:cs typeface="Times New Roman" pitchFamily="18" charset="0"/>
          </a:endParaRPr>
        </a:p>
      </dsp:txBody>
      <dsp:txXfrm>
        <a:off x="463822" y="2612256"/>
        <a:ext cx="3731121" cy="2238672"/>
      </dsp:txXfrm>
    </dsp:sp>
    <dsp:sp modelId="{656B1885-6B2D-4A0B-8625-8789FE2F96D1}">
      <dsp:nvSpPr>
        <dsp:cNvPr id="0" name=""/>
        <dsp:cNvSpPr/>
      </dsp:nvSpPr>
      <dsp:spPr>
        <a:xfrm>
          <a:off x="4568056" y="2612256"/>
          <a:ext cx="3731121" cy="2238672"/>
        </a:xfrm>
        <a:prstGeom prst="rect">
          <a:avLst/>
        </a:prstGeom>
        <a:solidFill>
          <a:schemeClr val="accent5">
            <a:hueOff val="18601683"/>
            <a:satOff val="-7104"/>
            <a:lumOff val="-2157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kern="1200" dirty="0" smtClean="0">
              <a:latin typeface="Times New Roman" pitchFamily="18" charset="0"/>
              <a:cs typeface="Times New Roman" pitchFamily="18" charset="0"/>
            </a:rPr>
            <a:t>Adaptive Model Update</a:t>
          </a:r>
        </a:p>
      </dsp:txBody>
      <dsp:txXfrm>
        <a:off x="4568056" y="2612256"/>
        <a:ext cx="3731121" cy="223867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DE5EFF-F8C9-4584-811C-978EA9302D78}" type="datetimeFigureOut">
              <a:rPr lang="en-US" smtClean="0"/>
              <a:pPr/>
              <a:t>3/17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D154CD-0442-458A-A3D0-55C42DEF2A3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406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نگهدارنده مکان تصویر اسلاید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نگهدارنده مکان نك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amework – </a:t>
            </a:r>
            <a:r>
              <a:rPr lang="en-US" dirty="0" err="1" smtClean="0"/>
              <a:t>bayesian</a:t>
            </a:r>
            <a:r>
              <a:rPr lang="en-US" dirty="0" smtClean="0"/>
              <a:t> tracking, bb, P(</a:t>
            </a:r>
            <a:r>
              <a:rPr lang="en-US" dirty="0" err="1" smtClean="0"/>
              <a:t>Yt|Xt</a:t>
            </a:r>
            <a:r>
              <a:rPr lang="en-US" dirty="0" smtClean="0"/>
              <a:t>) &amp;</a:t>
            </a:r>
            <a:r>
              <a:rPr lang="en-US" baseline="0" dirty="0" smtClean="0"/>
              <a:t> P(Xt+1|Xt)</a:t>
            </a:r>
            <a:endParaRPr lang="en-US" dirty="0" smtClean="0"/>
          </a:p>
          <a:p>
            <a:r>
              <a:rPr lang="en-US" dirty="0" err="1" smtClean="0"/>
              <a:t>Prob</a:t>
            </a:r>
            <a:r>
              <a:rPr lang="en-US" baseline="0" dirty="0" smtClean="0"/>
              <a:t> model</a:t>
            </a:r>
          </a:p>
          <a:p>
            <a:r>
              <a:rPr lang="en-US" baseline="0" dirty="0" smtClean="0"/>
              <a:t>Algorithm</a:t>
            </a:r>
          </a:p>
          <a:p>
            <a:r>
              <a:rPr lang="en-US" baseline="0" dirty="0" smtClean="0"/>
              <a:t>Detail implementation - ideas</a:t>
            </a:r>
          </a:p>
          <a:p>
            <a:r>
              <a:rPr lang="en-US" dirty="0" smtClean="0"/>
              <a:t>Comparis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Argmax</a:t>
            </a:r>
            <a:r>
              <a:rPr lang="en-US" dirty="0" smtClean="0"/>
              <a:t>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err="1" smtClean="0">
                <a:sym typeface="Wingdings" panose="05000000000000000000" pitchFamily="2" charset="2"/>
              </a:rPr>
              <a:t>meanshift</a:t>
            </a:r>
            <a:r>
              <a:rPr lang="en-US" dirty="0" smtClean="0">
                <a:sym typeface="Wingdings" panose="05000000000000000000" pitchFamily="2" charset="2"/>
              </a:rPr>
              <a:t>, …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Expectation  PF</a:t>
            </a:r>
            <a:r>
              <a:rPr lang="en-US" baseline="0" dirty="0" smtClean="0">
                <a:sym typeface="Wingdings" panose="05000000000000000000" pitchFamily="2" charset="2"/>
              </a:rPr>
              <a:t>   </a:t>
            </a:r>
            <a:r>
              <a:rPr lang="en-US" baseline="0" dirty="0" err="1" smtClean="0">
                <a:sym typeface="Wingdings" panose="05000000000000000000" pitchFamily="2" charset="2"/>
              </a:rPr>
              <a:t>Xt~P</a:t>
            </a:r>
            <a:r>
              <a:rPr lang="en-US" baseline="0" dirty="0" smtClean="0">
                <a:sym typeface="Wingdings" panose="05000000000000000000" pitchFamily="2" charset="2"/>
              </a:rPr>
              <a:t>(</a:t>
            </a:r>
            <a:r>
              <a:rPr lang="en-US" baseline="0" dirty="0" err="1" smtClean="0">
                <a:sym typeface="Wingdings" panose="05000000000000000000" pitchFamily="2" charset="2"/>
              </a:rPr>
              <a:t>Xt|Yt</a:t>
            </a:r>
            <a:r>
              <a:rPr lang="en-US" baseline="0" dirty="0" smtClean="0">
                <a:sym typeface="Wingdings" panose="05000000000000000000" pitchFamily="2" charset="2"/>
              </a:rPr>
              <a:t>)</a:t>
            </a:r>
            <a:endParaRPr lang="en-US" dirty="0"/>
          </a:p>
        </p:txBody>
      </p:sp>
      <p:sp>
        <p:nvSpPr>
          <p:cNvPr id="4" name="نگهدارنده مکان شماره اسلاید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0527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8141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4301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5202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1111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2267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761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89907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4467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10971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5014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3572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5042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6807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5697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ayesian tracking</a:t>
            </a:r>
          </a:p>
          <a:p>
            <a:r>
              <a:rPr lang="en-US" dirty="0" smtClean="0"/>
              <a:t>1. Observation </a:t>
            </a:r>
            <a:r>
              <a:rPr lang="en-US" dirty="0" err="1" smtClean="0"/>
              <a:t>moel</a:t>
            </a:r>
            <a:r>
              <a:rPr lang="en-US" dirty="0" smtClean="0"/>
              <a:t> </a:t>
            </a:r>
            <a:r>
              <a:rPr lang="en-US" dirty="0" smtClean="0">
                <a:sym typeface="Wingdings" panose="05000000000000000000" pitchFamily="2" charset="2"/>
              </a:rPr>
              <a:t> likelihood</a:t>
            </a:r>
            <a:endParaRPr lang="en-US" dirty="0" smtClean="0"/>
          </a:p>
          <a:p>
            <a:r>
              <a:rPr lang="en-US" dirty="0" smtClean="0"/>
              <a:t>2. Motion Model -&gt; state transition</a:t>
            </a:r>
          </a:p>
          <a:p>
            <a:r>
              <a:rPr lang="en-US" dirty="0" smtClean="0"/>
              <a:t>3. Inferen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8778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ayesian tracking</a:t>
            </a:r>
          </a:p>
          <a:p>
            <a:r>
              <a:rPr lang="en-US" dirty="0" smtClean="0"/>
              <a:t>1. Observation </a:t>
            </a:r>
            <a:r>
              <a:rPr lang="en-US" dirty="0" err="1" smtClean="0"/>
              <a:t>moel</a:t>
            </a:r>
            <a:r>
              <a:rPr lang="en-US" dirty="0" smtClean="0"/>
              <a:t> </a:t>
            </a:r>
            <a:r>
              <a:rPr lang="en-US" dirty="0" smtClean="0">
                <a:sym typeface="Wingdings" panose="05000000000000000000" pitchFamily="2" charset="2"/>
              </a:rPr>
              <a:t> likelihood</a:t>
            </a:r>
            <a:endParaRPr lang="en-US" dirty="0" smtClean="0"/>
          </a:p>
          <a:p>
            <a:r>
              <a:rPr lang="en-US" dirty="0" smtClean="0"/>
              <a:t>2. Motion Model -&gt; state transition</a:t>
            </a:r>
          </a:p>
          <a:p>
            <a:r>
              <a:rPr lang="en-US" dirty="0" smtClean="0"/>
              <a:t>3. Inferen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8778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4990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9987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28963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8089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8980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80372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90340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9480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43638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54270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07085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3244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14411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نگهدارنده مکان تصویر اسلاید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نگهدارنده مکان نك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نگهدارنده مکان شماره اسلاید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6927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r>
              <a:rPr lang="en-US" sz="1400" b="1" dirty="0" smtClean="0"/>
              <a:t>Custom</a:t>
            </a:r>
            <a:r>
              <a:rPr lang="en-US" sz="1400" b="1" baseline="0" dirty="0" smtClean="0"/>
              <a:t> a</a:t>
            </a:r>
            <a:r>
              <a:rPr lang="en-US" sz="1400" b="1" dirty="0" smtClean="0"/>
              <a:t>nimation effects: object spins on end</a:t>
            </a:r>
          </a:p>
          <a:p>
            <a:r>
              <a:rPr lang="en-US" sz="1400" dirty="0" smtClean="0"/>
              <a:t>(Advanced)</a:t>
            </a:r>
            <a:endParaRPr lang="en-US" sz="1400" baseline="0" dirty="0" smtClean="0">
              <a:latin typeface="+mn-lt"/>
            </a:endParaRPr>
          </a:p>
          <a:p>
            <a:endParaRPr lang="en-US" sz="1200" baseline="0" dirty="0" smtClean="0">
              <a:latin typeface="+mn-lt"/>
            </a:endParaRPr>
          </a:p>
          <a:p>
            <a:endParaRPr lang="en-US" sz="1200" baseline="0" dirty="0" smtClean="0">
              <a:latin typeface="+mn-lt"/>
            </a:endParaRPr>
          </a:p>
          <a:p>
            <a:r>
              <a:rPr lang="en-US" sz="1200" b="0" baseline="0" dirty="0" smtClean="0">
                <a:latin typeface="+mn-lt"/>
              </a:rPr>
              <a:t>To reproduce the background effects on this slide, do the following: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dirty="0" smtClean="0">
                <a:latin typeface="+mn-lt"/>
              </a:rPr>
              <a:t>On the </a:t>
            </a:r>
            <a:r>
              <a:rPr lang="en-US" sz="1200" b="1" i="0" dirty="0" smtClean="0">
                <a:latin typeface="+mn-lt"/>
              </a:rPr>
              <a:t>Home</a:t>
            </a:r>
            <a:r>
              <a:rPr lang="en-US" sz="1200" i="0" dirty="0" smtClean="0">
                <a:latin typeface="+mn-lt"/>
              </a:rPr>
              <a:t> tab, in the</a:t>
            </a:r>
            <a:r>
              <a:rPr lang="en-US" sz="1200" i="0" baseline="0" dirty="0" smtClean="0">
                <a:latin typeface="+mn-lt"/>
              </a:rPr>
              <a:t> </a:t>
            </a:r>
            <a:r>
              <a:rPr lang="en-US" sz="1200" b="1" i="0" baseline="0" dirty="0" smtClean="0">
                <a:latin typeface="+mn-lt"/>
              </a:rPr>
              <a:t>Slides</a:t>
            </a:r>
            <a:r>
              <a:rPr lang="en-US" sz="120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Layout</a:t>
            </a:r>
            <a:r>
              <a:rPr lang="en-US" sz="120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Blank</a:t>
            </a:r>
            <a:r>
              <a:rPr lang="en-US" sz="1200" i="0" baseline="0" dirty="0" smtClean="0">
                <a:latin typeface="+mn-lt"/>
              </a:rPr>
              <a:t>.</a:t>
            </a:r>
            <a:endParaRPr lang="en-US" sz="1200" i="0" dirty="0" smtClean="0">
              <a:latin typeface="+mn-lt"/>
            </a:endParaRPr>
          </a:p>
          <a:p>
            <a:pPr marL="228600" lvl="0" indent="-228600">
              <a:buFont typeface="+mj-lt"/>
              <a:buAutoNum type="arabicPeriod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ight-click the slide background area, and then click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mat Background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mat Background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alog box, click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l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n the left pane, and then select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olid fil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l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ane. Click the button next to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lor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then und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me Colors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ick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ite, Background 1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first row, first option from the left).</a:t>
            </a:r>
          </a:p>
          <a:p>
            <a:pPr marL="0" lvl="0" indent="0">
              <a:buFontTx/>
              <a:buNone/>
            </a:pPr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lvl="0" indent="0">
              <a:buFontTx/>
              <a:buNone/>
            </a:pPr>
            <a:endParaRPr lang="en-US" sz="1200" dirty="0" smtClean="0">
              <a:latin typeface="+mn-lt"/>
            </a:endParaRPr>
          </a:p>
          <a:p>
            <a:r>
              <a:rPr lang="en-US" sz="1200" baseline="0" dirty="0" smtClean="0">
                <a:latin typeface="+mn-lt"/>
              </a:rPr>
              <a:t>To reproduce the rectangle on this slide, do the following: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dirty="0" smtClean="0">
                <a:latin typeface="+mn-lt"/>
              </a:rPr>
              <a:t>On</a:t>
            </a:r>
            <a:r>
              <a:rPr lang="en-US" sz="1200" i="0" baseline="0" dirty="0" smtClean="0">
                <a:latin typeface="+mn-lt"/>
              </a:rPr>
              <a:t>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Shapes</a:t>
            </a:r>
            <a:r>
              <a:rPr lang="en-US" sz="120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Rectangles</a:t>
            </a:r>
            <a:r>
              <a:rPr lang="en-US" sz="1200" i="0" baseline="0" dirty="0" smtClean="0">
                <a:latin typeface="+mn-lt"/>
              </a:rPr>
              <a:t> click </a:t>
            </a:r>
            <a:r>
              <a:rPr lang="en-US" sz="1200" b="1" baseline="0" dirty="0" smtClean="0">
                <a:latin typeface="+mn-lt"/>
              </a:rPr>
              <a:t>Rounded Rectangle </a:t>
            </a:r>
            <a:r>
              <a:rPr lang="en-US" sz="1200" b="0" i="0" baseline="0" dirty="0" smtClean="0">
                <a:latin typeface="+mn-lt"/>
              </a:rPr>
              <a:t>(second option from the left). On the slide, drag to draw a rounded rectangle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Select the rectangle. Drag the </a:t>
            </a:r>
            <a:r>
              <a:rPr lang="en-US" sz="1200" b="0" baseline="0" dirty="0" smtClean="0">
                <a:latin typeface="+mn-lt"/>
              </a:rPr>
              <a:t>yellow diamond adjustment handle to the left to decrease the amount of rounding on the corners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With the rounded rectangle still selected, 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Size</a:t>
            </a:r>
            <a:r>
              <a:rPr lang="en-US" sz="1200" b="0" i="0" baseline="0" dirty="0" smtClean="0">
                <a:latin typeface="+mn-lt"/>
              </a:rPr>
              <a:t> group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hape Height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3.5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hape Width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0.25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bottom right corner of the </a:t>
            </a:r>
            <a:r>
              <a:rPr lang="en-US" sz="1200" b="1" i="0" baseline="0" dirty="0" smtClean="0">
                <a:latin typeface="+mn-lt"/>
              </a:rPr>
              <a:t>Shape Styles</a:t>
            </a:r>
            <a:r>
              <a:rPr lang="en-US" sz="1200" b="0" i="0" baseline="0" dirty="0" smtClean="0">
                <a:latin typeface="+mn-lt"/>
              </a:rPr>
              <a:t> group, click the </a:t>
            </a:r>
            <a:r>
              <a:rPr lang="en-US" sz="1200" b="1" i="0" baseline="0" dirty="0" smtClean="0">
                <a:latin typeface="+mn-lt"/>
              </a:rPr>
              <a:t>Format Shape</a:t>
            </a:r>
            <a:r>
              <a:rPr lang="en-US" sz="1200" b="0" i="0" baseline="0" dirty="0" smtClean="0">
                <a:latin typeface="+mn-lt"/>
              </a:rPr>
              <a:t> dialog box launcher.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 </a:t>
            </a:r>
            <a:r>
              <a:rPr lang="en-US" sz="1200" b="1" i="0" baseline="0" dirty="0" smtClean="0">
                <a:latin typeface="+mn-lt"/>
              </a:rPr>
              <a:t>Fill </a:t>
            </a:r>
            <a:r>
              <a:rPr lang="en-US" sz="1200" b="0" i="0" baseline="0" dirty="0" smtClean="0">
                <a:latin typeface="+mn-lt"/>
              </a:rPr>
              <a:t>in the left pane. In the </a:t>
            </a:r>
            <a:r>
              <a:rPr lang="en-US" sz="1200" b="1" i="0" baseline="0" dirty="0" smtClean="0">
                <a:latin typeface="+mn-lt"/>
              </a:rPr>
              <a:t>Fill</a:t>
            </a:r>
            <a:r>
              <a:rPr lang="en-US" sz="1200" b="0" i="0" baseline="0" dirty="0" smtClean="0">
                <a:latin typeface="+mn-lt"/>
              </a:rPr>
              <a:t> pane, select </a:t>
            </a:r>
            <a:r>
              <a:rPr lang="en-US" sz="1200" b="1" i="0" baseline="0" dirty="0" smtClean="0">
                <a:latin typeface="+mn-lt"/>
              </a:rPr>
              <a:t>Solid fill</a:t>
            </a:r>
            <a:r>
              <a:rPr lang="en-US" sz="1200" b="0" i="0" baseline="0" dirty="0" smtClean="0">
                <a:latin typeface="+mn-lt"/>
              </a:rPr>
              <a:t>, click the button next to </a:t>
            </a:r>
            <a:r>
              <a:rPr lang="en-US" sz="1200" b="1" i="0" baseline="0" dirty="0" smtClean="0">
                <a:latin typeface="+mn-lt"/>
              </a:rPr>
              <a:t>Color</a:t>
            </a:r>
            <a:r>
              <a:rPr lang="en-US" sz="1200" b="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Theme Colors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White, Background 1, Darker 15% </a:t>
            </a:r>
            <a:r>
              <a:rPr lang="en-US" sz="1200" b="0" i="0" baseline="0" dirty="0" smtClean="0">
                <a:latin typeface="+mn-lt"/>
              </a:rPr>
              <a:t>(third row, first option from the left)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Also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 </a:t>
            </a:r>
            <a:r>
              <a:rPr lang="en-US" sz="1200" b="1" i="0" baseline="0" dirty="0" smtClean="0">
                <a:latin typeface="+mn-lt"/>
              </a:rPr>
              <a:t>Line Color </a:t>
            </a:r>
            <a:r>
              <a:rPr lang="en-US" sz="1200" b="0" i="0" baseline="0" dirty="0" smtClean="0">
                <a:latin typeface="+mn-lt"/>
              </a:rPr>
              <a:t>in the left pane. In the </a:t>
            </a:r>
            <a:r>
              <a:rPr lang="en-US" sz="1200" b="1" i="0" baseline="0" dirty="0" smtClean="0">
                <a:latin typeface="+mn-lt"/>
              </a:rPr>
              <a:t>Line Color</a:t>
            </a:r>
            <a:r>
              <a:rPr lang="en-US" sz="1200" b="0" i="0" baseline="0" dirty="0" smtClean="0">
                <a:latin typeface="+mn-lt"/>
              </a:rPr>
              <a:t> pane, select </a:t>
            </a:r>
            <a:r>
              <a:rPr lang="en-US" sz="1200" b="1" i="0" baseline="0" dirty="0" smtClean="0">
                <a:latin typeface="+mn-lt"/>
              </a:rPr>
              <a:t>No line</a:t>
            </a:r>
            <a:r>
              <a:rPr lang="en-US" sz="1200" b="0" i="0" baseline="0" dirty="0" smtClean="0">
                <a:latin typeface="+mn-lt"/>
              </a:rPr>
              <a:t>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Also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</a:t>
            </a:r>
            <a:r>
              <a:rPr lang="en-US" sz="1200" b="1" i="0" baseline="0" dirty="0" smtClean="0">
                <a:latin typeface="+mn-lt"/>
              </a:rPr>
              <a:t> Shadow </a:t>
            </a:r>
            <a:r>
              <a:rPr lang="en-US" sz="1200" b="0" i="0" baseline="0" dirty="0" smtClean="0">
                <a:latin typeface="+mn-lt"/>
              </a:rPr>
              <a:t>in the left pane. In the </a:t>
            </a:r>
            <a:r>
              <a:rPr lang="en-US" sz="1200" b="1" i="0" baseline="0" dirty="0" smtClean="0">
                <a:latin typeface="+mn-lt"/>
              </a:rPr>
              <a:t>Shadow</a:t>
            </a:r>
            <a:r>
              <a:rPr lang="en-US" sz="1200" b="0" i="0" baseline="0" dirty="0" smtClean="0">
                <a:latin typeface="+mn-lt"/>
              </a:rPr>
              <a:t> pane, click the button next to </a:t>
            </a:r>
            <a:r>
              <a:rPr lang="en-US" sz="1200" b="1" i="0" baseline="0" dirty="0" smtClean="0">
                <a:latin typeface="+mn-lt"/>
              </a:rPr>
              <a:t>Presets</a:t>
            </a:r>
            <a:r>
              <a:rPr lang="en-US" sz="1200" b="0" i="0" baseline="0" dirty="0" smtClean="0">
                <a:latin typeface="+mn-lt"/>
              </a:rPr>
              <a:t>, under </a:t>
            </a:r>
            <a:r>
              <a:rPr lang="en-US" sz="1200" b="1" i="0" baseline="0" dirty="0" smtClean="0">
                <a:latin typeface="+mn-lt"/>
              </a:rPr>
              <a:t>Outer</a:t>
            </a:r>
            <a:r>
              <a:rPr lang="en-US" sz="1200" b="0" i="0" baseline="0" dirty="0" smtClean="0">
                <a:latin typeface="+mn-lt"/>
              </a:rPr>
              <a:t> select </a:t>
            </a:r>
            <a:r>
              <a:rPr lang="en-US" sz="1200" b="1" i="0" baseline="0" dirty="0" smtClean="0">
                <a:latin typeface="+mn-lt"/>
              </a:rPr>
              <a:t>Offset Bottom</a:t>
            </a:r>
            <a:r>
              <a:rPr lang="en-US" sz="1200" b="0" i="0" baseline="0" dirty="0" smtClean="0">
                <a:latin typeface="+mn-lt"/>
              </a:rPr>
              <a:t> (first row, second option from the left), and then do the following: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ansparency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%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ze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00%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lur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.5 pt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gle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90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Verdana"/>
                <a:cs typeface="Verdana"/>
              </a:rPr>
              <a:t>°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stance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t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Also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 </a:t>
            </a:r>
            <a:r>
              <a:rPr lang="en-US" sz="1200" b="1" i="0" baseline="0" dirty="0" smtClean="0">
                <a:latin typeface="+mn-lt"/>
              </a:rPr>
              <a:t>3-D Format </a:t>
            </a:r>
            <a:r>
              <a:rPr lang="en-US" sz="1200" b="0" i="0" baseline="0" dirty="0" smtClean="0">
                <a:latin typeface="+mn-lt"/>
              </a:rPr>
              <a:t>in the left pane. In the </a:t>
            </a:r>
            <a:r>
              <a:rPr lang="en-US" sz="1200" b="1" i="0" baseline="0" dirty="0" smtClean="0">
                <a:latin typeface="+mn-lt"/>
              </a:rPr>
              <a:t>3-D Format</a:t>
            </a:r>
            <a:r>
              <a:rPr lang="en-US" sz="1200" b="0" i="0" baseline="0" dirty="0" smtClean="0">
                <a:latin typeface="+mn-lt"/>
              </a:rPr>
              <a:t>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Bevel</a:t>
            </a:r>
            <a:r>
              <a:rPr lang="en-US" sz="1200" b="0" i="0" baseline="0" dirty="0" smtClean="0">
                <a:latin typeface="+mn-lt"/>
              </a:rPr>
              <a:t>, click the button next to </a:t>
            </a:r>
            <a:r>
              <a:rPr lang="en-US" sz="1200" b="1" i="0" baseline="0" dirty="0" smtClean="0">
                <a:latin typeface="+mn-lt"/>
              </a:rPr>
              <a:t>Top</a:t>
            </a:r>
            <a:r>
              <a:rPr lang="en-US" sz="1200" b="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Bevel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Circle</a:t>
            </a:r>
            <a:r>
              <a:rPr lang="en-US" sz="1200" b="0" i="0" baseline="0" dirty="0" smtClean="0">
                <a:latin typeface="+mn-lt"/>
              </a:rPr>
              <a:t> (first row, first option from the left). Next to </a:t>
            </a:r>
            <a:r>
              <a:rPr lang="en-US" sz="1200" b="1" i="0" baseline="0" dirty="0" smtClean="0">
                <a:latin typeface="+mn-lt"/>
              </a:rPr>
              <a:t>Top</a:t>
            </a:r>
            <a:r>
              <a:rPr lang="en-US" sz="1200" b="0" i="0" baseline="0" dirty="0" smtClean="0">
                <a:latin typeface="+mn-lt"/>
              </a:rPr>
              <a:t>, in the </a:t>
            </a:r>
            <a:r>
              <a:rPr lang="en-US" sz="1200" b="1" i="0" baseline="0" dirty="0" smtClean="0">
                <a:latin typeface="+mn-lt"/>
              </a:rPr>
              <a:t>Width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5 pt</a:t>
            </a:r>
            <a:r>
              <a:rPr lang="en-US" sz="1200" b="0" i="0" baseline="0" dirty="0" smtClean="0">
                <a:latin typeface="+mn-lt"/>
              </a:rPr>
              <a:t>, and in the </a:t>
            </a:r>
            <a:r>
              <a:rPr lang="en-US" sz="1200" b="1" i="0" baseline="0" dirty="0" smtClean="0">
                <a:latin typeface="+mn-lt"/>
              </a:rPr>
              <a:t>Height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5 pt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d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rface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sz="1200" b="0" i="0" baseline="0" dirty="0" smtClean="0">
                <a:latin typeface="+mn-lt"/>
              </a:rPr>
              <a:t>click the button next to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erial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then und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andard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lick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te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first row, first option from the left).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</a:t>
            </a:r>
            <a:r>
              <a:rPr lang="en-US" sz="1200" b="0" i="0" baseline="0" dirty="0" smtClean="0">
                <a:latin typeface="+mn-lt"/>
              </a:rPr>
              <a:t>lick the button next to 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ghting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then under 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eutral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lick 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oft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first row, third option from the left)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On the slide, select the rounded rectangle. 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Clipboard</a:t>
            </a:r>
            <a:r>
              <a:rPr lang="en-US" sz="1200" b="0" i="0" baseline="0" dirty="0" smtClean="0">
                <a:latin typeface="+mn-lt"/>
              </a:rPr>
              <a:t> group, click the arrow under </a:t>
            </a:r>
            <a:r>
              <a:rPr lang="en-US" sz="1200" b="1" i="0" baseline="0" dirty="0" smtClean="0">
                <a:latin typeface="+mn-lt"/>
              </a:rPr>
              <a:t>Paste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Duplicate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Select the duplicate rectangle. 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b="0" i="0" baseline="0" dirty="0" smtClean="0">
                <a:latin typeface="+mn-lt"/>
              </a:rPr>
              <a:t> group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the arrow next to </a:t>
            </a:r>
            <a:r>
              <a:rPr lang="en-US" sz="1200" b="1" i="0" baseline="0" dirty="0" smtClean="0">
                <a:latin typeface="+mn-lt"/>
              </a:rPr>
              <a:t>Shape Fill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No Fill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the arrow next to </a:t>
            </a:r>
            <a:r>
              <a:rPr lang="en-US" sz="1200" b="1" i="0" baseline="0" dirty="0" smtClean="0">
                <a:latin typeface="+mn-lt"/>
              </a:rPr>
              <a:t>Shape Outline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No Outline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Drag the second rectangle above the first rectangle until the lower edge overlays the top edge of the first rectangle.</a:t>
            </a:r>
            <a:r>
              <a:rPr lang="en-US" sz="1200" b="0" dirty="0" smtClean="0">
                <a:latin typeface="+mn-lt"/>
              </a:rPr>
              <a:t> (</a:t>
            </a:r>
            <a:r>
              <a:rPr lang="en-US" sz="1200" b="1" dirty="0" smtClean="0">
                <a:latin typeface="+mn-lt"/>
              </a:rPr>
              <a:t>Note: </a:t>
            </a:r>
            <a:r>
              <a:rPr lang="en-US" sz="1200" baseline="0" dirty="0" smtClean="0">
                <a:latin typeface="+mn-lt"/>
              </a:rPr>
              <a:t>When the spinning animation effect is created later for these rectangles, the spin will center where the edges of the rectangles meet.)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Press and hold CTRL, and then select both rectangles. 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b="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Arrange</a:t>
            </a:r>
            <a:r>
              <a:rPr lang="en-US" sz="1200" b="0" i="0" baseline="0" dirty="0" smtClean="0">
                <a:latin typeface="+mn-lt"/>
              </a:rPr>
              <a:t>, and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Point to </a:t>
            </a:r>
            <a:r>
              <a:rPr lang="en-US" sz="1200" b="1" i="0" baseline="0" dirty="0" smtClean="0">
                <a:latin typeface="+mn-lt"/>
              </a:rPr>
              <a:t>Align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Align Selected Objects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Point to </a:t>
            </a:r>
            <a:r>
              <a:rPr lang="en-US" sz="1200" b="1" i="0" baseline="0" dirty="0" smtClean="0">
                <a:latin typeface="+mn-lt"/>
              </a:rPr>
              <a:t>Align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Align Center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</a:t>
            </a:r>
            <a:r>
              <a:rPr lang="en-US" sz="1200" b="1" i="0" baseline="0" dirty="0" smtClean="0">
                <a:latin typeface="+mn-lt"/>
              </a:rPr>
              <a:t>Group</a:t>
            </a:r>
            <a:r>
              <a:rPr lang="en-US" sz="1200" b="0" i="0" baseline="0" dirty="0" smtClean="0">
                <a:latin typeface="+mn-lt"/>
              </a:rPr>
              <a:t>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On the slide, drag the group until it is centered horizontally on the left edge of the slide (straddling the edge)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b="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Arrange</a:t>
            </a:r>
            <a:r>
              <a:rPr lang="en-US" sz="1200" b="0" i="0" baseline="0" dirty="0" smtClean="0">
                <a:latin typeface="+mn-lt"/>
              </a:rPr>
              <a:t>, point to </a:t>
            </a:r>
            <a:r>
              <a:rPr lang="en-US" sz="1200" b="1" i="0" baseline="0" dirty="0" smtClean="0">
                <a:latin typeface="+mn-lt"/>
              </a:rPr>
              <a:t>Align</a:t>
            </a:r>
            <a:r>
              <a:rPr lang="en-US" sz="1200" b="0" i="0" baseline="0" dirty="0" smtClean="0">
                <a:latin typeface="+mn-lt"/>
              </a:rPr>
              <a:t>, and then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</a:t>
            </a:r>
            <a:r>
              <a:rPr lang="en-US" sz="1200" b="1" i="0" baseline="0" dirty="0" smtClean="0">
                <a:latin typeface="+mn-lt"/>
              </a:rPr>
              <a:t>Align to Slide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</a:t>
            </a:r>
            <a:r>
              <a:rPr lang="en-US" sz="1200" b="1" i="0" baseline="0" dirty="0" smtClean="0">
                <a:latin typeface="+mn-lt"/>
              </a:rPr>
              <a:t>Align Middle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lang="en-US" sz="1200" b="0" i="0" baseline="0" dirty="0" smtClean="0">
              <a:latin typeface="+mn-lt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lang="en-US" sz="1200" b="0" i="0" baseline="0" dirty="0" smtClean="0">
              <a:latin typeface="+mn-lt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 smtClean="0">
                <a:latin typeface="+mn-lt"/>
              </a:rPr>
              <a:t>To reproduce the dashed arc on this slide, do the following:</a:t>
            </a:r>
            <a:endParaRPr lang="en-US" sz="1200" b="0" i="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b="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Shapes</a:t>
            </a:r>
            <a:r>
              <a:rPr lang="en-US" sz="1200" b="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Basic Shapes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Arc</a:t>
            </a:r>
            <a:r>
              <a:rPr lang="en-US" sz="1200" b="0" i="0" baseline="0" dirty="0" smtClean="0">
                <a:latin typeface="+mn-lt"/>
              </a:rPr>
              <a:t> (third row, 12</a:t>
            </a:r>
            <a:r>
              <a:rPr lang="en-US" sz="1200" b="0" i="0" baseline="30000" dirty="0" smtClean="0">
                <a:latin typeface="+mn-lt"/>
              </a:rPr>
              <a:t>th</a:t>
            </a:r>
            <a:r>
              <a:rPr lang="en-US" sz="1200" b="0" i="0" baseline="0" dirty="0" smtClean="0">
                <a:latin typeface="+mn-lt"/>
              </a:rPr>
              <a:t> option from the left). On the slide, drag to draw an arc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Select the arc. 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Size</a:t>
            </a:r>
            <a:r>
              <a:rPr lang="en-US" sz="1200" b="0" i="0" baseline="0" dirty="0" smtClean="0">
                <a:latin typeface="+mn-lt"/>
              </a:rPr>
              <a:t> group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hape Height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7.5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hape Width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7.5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With the arc still selected, 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b="0" i="0" baseline="0" dirty="0" smtClean="0">
                <a:latin typeface="+mn-lt"/>
              </a:rPr>
              <a:t> group, click the arrow next to </a:t>
            </a:r>
            <a:r>
              <a:rPr lang="en-US" sz="1200" b="1" i="0" baseline="0" dirty="0" smtClean="0">
                <a:latin typeface="+mn-lt"/>
              </a:rPr>
              <a:t>Shape Outline</a:t>
            </a:r>
            <a:r>
              <a:rPr lang="en-US" sz="1200" b="0" i="0" baseline="0" dirty="0" smtClean="0">
                <a:latin typeface="+mn-lt"/>
              </a:rPr>
              <a:t>,</a:t>
            </a:r>
            <a:r>
              <a:rPr lang="en-US" sz="1200" b="1" i="0" baseline="0" dirty="0" smtClean="0">
                <a:latin typeface="+mn-lt"/>
              </a:rPr>
              <a:t> </a:t>
            </a:r>
            <a:r>
              <a:rPr lang="en-US" sz="1200" b="0" i="0" baseline="0" dirty="0" smtClean="0">
                <a:latin typeface="+mn-lt"/>
              </a:rPr>
              <a:t>and then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Theme Colors</a:t>
            </a:r>
            <a:r>
              <a:rPr lang="en-US" sz="1200" b="0" i="0" baseline="0" dirty="0" smtClean="0">
                <a:latin typeface="+mn-lt"/>
              </a:rPr>
              <a:t>, click </a:t>
            </a:r>
            <a:r>
              <a:rPr lang="en-US" sz="1200" b="1" i="0" baseline="0" dirty="0" smtClean="0">
                <a:latin typeface="+mn-lt"/>
              </a:rPr>
              <a:t>White, Background 1, Darker 15% </a:t>
            </a:r>
            <a:r>
              <a:rPr lang="en-US" sz="1200" b="0" i="0" baseline="0" dirty="0" smtClean="0">
                <a:latin typeface="+mn-lt"/>
              </a:rPr>
              <a:t>(third row, first option from the left)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Point to </a:t>
            </a:r>
            <a:r>
              <a:rPr lang="en-US" sz="1200" b="1" i="0" baseline="0" dirty="0" smtClean="0">
                <a:latin typeface="+mn-lt"/>
              </a:rPr>
              <a:t>Dashes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Dash </a:t>
            </a:r>
            <a:r>
              <a:rPr lang="en-US" sz="1200" b="0" i="0" baseline="0" dirty="0" smtClean="0">
                <a:latin typeface="+mn-lt"/>
              </a:rPr>
              <a:t>(fourth option from the top)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On the slide, drag the yellow diamond adjustment handle on the right side of the arc to the bottom of the arc to create a half circle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Drag the arc until the yellow diamond adjustment handles are on the left edge of the slide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With the arc still selected, 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b="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Arrange</a:t>
            </a:r>
            <a:r>
              <a:rPr lang="en-US" sz="1200" b="0" i="0" baseline="0" dirty="0" smtClean="0">
                <a:latin typeface="+mn-lt"/>
              </a:rPr>
              <a:t>, point to </a:t>
            </a:r>
            <a:r>
              <a:rPr lang="en-US" sz="1200" b="1" i="0" baseline="0" dirty="0" smtClean="0">
                <a:latin typeface="+mn-lt"/>
              </a:rPr>
              <a:t>Align</a:t>
            </a:r>
            <a:r>
              <a:rPr lang="en-US" sz="1200" b="0" i="0" baseline="0" dirty="0" smtClean="0">
                <a:latin typeface="+mn-lt"/>
              </a:rPr>
              <a:t>, and then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</a:t>
            </a:r>
            <a:r>
              <a:rPr lang="en-US" sz="1200" b="1" i="0" baseline="0" dirty="0" smtClean="0">
                <a:latin typeface="+mn-lt"/>
              </a:rPr>
              <a:t>Align to Slide</a:t>
            </a:r>
            <a:r>
              <a:rPr lang="en-US" sz="1200" b="0" i="0" baseline="0" dirty="0" smtClean="0">
                <a:latin typeface="+mn-lt"/>
              </a:rPr>
              <a:t>.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</a:t>
            </a:r>
            <a:r>
              <a:rPr lang="en-US" sz="1200" b="1" i="0" baseline="0" dirty="0" smtClean="0">
                <a:latin typeface="+mn-lt"/>
              </a:rPr>
              <a:t>Align Middle</a:t>
            </a:r>
            <a:r>
              <a:rPr lang="en-US" sz="1200" b="0" i="0" baseline="0" dirty="0" smtClean="0">
                <a:latin typeface="+mn-lt"/>
              </a:rPr>
              <a:t>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 smtClean="0">
                <a:latin typeface="+mn-lt"/>
              </a:rPr>
              <a:t>To reproduce the half circle on this slide, do the following:</a:t>
            </a:r>
            <a:endParaRPr lang="en-US" sz="1200" b="0" i="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On the slide, select the arc. 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Clipboard </a:t>
            </a:r>
            <a:r>
              <a:rPr lang="en-US" sz="1200" b="0" i="0" baseline="0" dirty="0" smtClean="0">
                <a:latin typeface="+mn-lt"/>
              </a:rPr>
              <a:t>group, click the arrow under </a:t>
            </a:r>
            <a:r>
              <a:rPr lang="en-US" sz="1200" b="1" i="0" baseline="0" dirty="0" smtClean="0">
                <a:latin typeface="+mn-lt"/>
              </a:rPr>
              <a:t>Paste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Duplicate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Select the duplicate arc. 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Size</a:t>
            </a:r>
            <a:r>
              <a:rPr lang="en-US" sz="1200" b="0" i="0" baseline="0" dirty="0" smtClean="0">
                <a:latin typeface="+mn-lt"/>
              </a:rPr>
              <a:t> group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hape Height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3.33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hape Width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3.33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With the second arc still selected, 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Shape Styles </a:t>
            </a:r>
            <a:r>
              <a:rPr lang="en-US" sz="1200" b="0" i="0" baseline="0" dirty="0" smtClean="0">
                <a:latin typeface="+mn-lt"/>
              </a:rPr>
              <a:t>group, click the arrow next to </a:t>
            </a:r>
            <a:r>
              <a:rPr lang="en-US" sz="1200" b="1" i="0" baseline="0" dirty="0" smtClean="0">
                <a:latin typeface="+mn-lt"/>
              </a:rPr>
              <a:t>Shape Fill</a:t>
            </a:r>
            <a:r>
              <a:rPr lang="en-US" sz="1200" b="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Theme Colors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White, Background 1, Darker 5% </a:t>
            </a:r>
            <a:r>
              <a:rPr lang="en-US" sz="1200" b="0" i="0" baseline="0" dirty="0" smtClean="0">
                <a:latin typeface="+mn-lt"/>
              </a:rPr>
              <a:t>(second row, first option from the left)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Shape Styles </a:t>
            </a:r>
            <a:r>
              <a:rPr lang="en-US" sz="1200" b="0" i="0" baseline="0" dirty="0" smtClean="0">
                <a:latin typeface="+mn-lt"/>
              </a:rPr>
              <a:t>group, click the arrow next to </a:t>
            </a:r>
            <a:r>
              <a:rPr lang="en-US" sz="1200" b="1" i="0" baseline="0" dirty="0" smtClean="0">
                <a:latin typeface="+mn-lt"/>
              </a:rPr>
              <a:t>Shape Outline</a:t>
            </a:r>
            <a:r>
              <a:rPr lang="en-US" sz="1200" b="0" i="0" baseline="0" dirty="0" smtClean="0">
                <a:latin typeface="+mn-lt"/>
              </a:rPr>
              <a:t>,</a:t>
            </a:r>
            <a:r>
              <a:rPr lang="en-US" sz="1200" b="1" i="0" baseline="0" dirty="0" smtClean="0">
                <a:latin typeface="+mn-lt"/>
              </a:rPr>
              <a:t> </a:t>
            </a:r>
            <a:r>
              <a:rPr lang="en-US" sz="1200" b="0" i="0" baseline="0" dirty="0" smtClean="0">
                <a:latin typeface="+mn-lt"/>
              </a:rPr>
              <a:t>and then click </a:t>
            </a:r>
            <a:r>
              <a:rPr lang="en-US" sz="1200" b="1" i="0" baseline="0" dirty="0" smtClean="0">
                <a:latin typeface="+mn-lt"/>
              </a:rPr>
              <a:t>No Outline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Shape Styles </a:t>
            </a:r>
            <a:r>
              <a:rPr lang="en-US" sz="1200" b="0" i="0" baseline="0" dirty="0" smtClean="0">
                <a:latin typeface="+mn-lt"/>
              </a:rPr>
              <a:t>group, click </a:t>
            </a:r>
            <a:r>
              <a:rPr lang="en-US" sz="1200" b="1" i="0" baseline="0" dirty="0" smtClean="0">
                <a:latin typeface="+mn-lt"/>
              </a:rPr>
              <a:t>Shape Effects</a:t>
            </a:r>
            <a:r>
              <a:rPr lang="en-US" sz="1200" b="0" i="0" baseline="0" dirty="0" smtClean="0">
                <a:latin typeface="+mn-lt"/>
              </a:rPr>
              <a:t>, point to </a:t>
            </a:r>
            <a:r>
              <a:rPr lang="en-US" sz="1200" b="1" i="0" baseline="0" dirty="0" smtClean="0">
                <a:latin typeface="+mn-lt"/>
              </a:rPr>
              <a:t>Shadow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Shadow</a:t>
            </a:r>
            <a:r>
              <a:rPr lang="en-US" sz="1200" b="0" i="0" baseline="0" dirty="0" smtClean="0">
                <a:latin typeface="+mn-lt"/>
              </a:rPr>
              <a:t> </a:t>
            </a:r>
            <a:r>
              <a:rPr lang="en-US" sz="1200" b="1" i="0" baseline="0" dirty="0" smtClean="0">
                <a:latin typeface="+mn-lt"/>
              </a:rPr>
              <a:t>Options</a:t>
            </a:r>
            <a:r>
              <a:rPr lang="en-US" sz="1200" b="0" i="0" baseline="0" dirty="0" smtClean="0">
                <a:latin typeface="+mn-lt"/>
              </a:rPr>
              <a:t>.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 </a:t>
            </a:r>
            <a:r>
              <a:rPr lang="en-US" sz="1200" b="1" i="0" baseline="0" dirty="0" smtClean="0">
                <a:latin typeface="+mn-lt"/>
              </a:rPr>
              <a:t>Shadow</a:t>
            </a:r>
            <a:r>
              <a:rPr lang="en-US" sz="1200" b="0" i="0" baseline="0" dirty="0" smtClean="0">
                <a:latin typeface="+mn-lt"/>
              </a:rPr>
              <a:t> in the left pane. In the </a:t>
            </a:r>
            <a:r>
              <a:rPr lang="en-US" sz="1200" b="1" i="0" baseline="0" dirty="0" smtClean="0">
                <a:latin typeface="+mn-lt"/>
              </a:rPr>
              <a:t>Shadow</a:t>
            </a:r>
            <a:r>
              <a:rPr lang="en-US" sz="1200" b="0" i="0" baseline="0" dirty="0" smtClean="0">
                <a:latin typeface="+mn-lt"/>
              </a:rPr>
              <a:t> pane, click the button next to </a:t>
            </a:r>
            <a:r>
              <a:rPr lang="en-US" sz="1200" b="1" i="0" baseline="0" dirty="0" smtClean="0">
                <a:latin typeface="+mn-lt"/>
              </a:rPr>
              <a:t>Presets</a:t>
            </a:r>
            <a:r>
              <a:rPr lang="en-US" sz="1200" b="0" i="0" baseline="0" dirty="0" smtClean="0">
                <a:latin typeface="+mn-lt"/>
              </a:rPr>
              <a:t>, under </a:t>
            </a:r>
            <a:r>
              <a:rPr lang="en-US" sz="1200" b="1" i="0" baseline="0" dirty="0" smtClean="0">
                <a:latin typeface="+mn-lt"/>
              </a:rPr>
              <a:t>Inner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Inside Right </a:t>
            </a:r>
            <a:r>
              <a:rPr lang="en-US" sz="1200" b="0" i="0" baseline="0" dirty="0" smtClean="0">
                <a:latin typeface="+mn-lt"/>
              </a:rPr>
              <a:t>(second row, third option from the left), and then do the following: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ansparency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6%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lur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4 pt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gle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15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Verdana"/>
                <a:cs typeface="Verdana"/>
              </a:rPr>
              <a:t>°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stance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t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On the slide, drag the second arc until the yellow diamond adjustment handles are on the left edge of the slide. 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b="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Arrange</a:t>
            </a:r>
            <a:r>
              <a:rPr lang="en-US" sz="1200" b="0" i="0" baseline="0" dirty="0" smtClean="0">
                <a:latin typeface="+mn-lt"/>
              </a:rPr>
              <a:t>, and then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Point to </a:t>
            </a:r>
            <a:r>
              <a:rPr lang="en-US" sz="1200" b="1" i="0" baseline="0" dirty="0" smtClean="0">
                <a:latin typeface="+mn-lt"/>
              </a:rPr>
              <a:t>Align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Align to Slide</a:t>
            </a:r>
            <a:r>
              <a:rPr lang="en-US" sz="1200" b="0" i="1" baseline="0" dirty="0" smtClean="0">
                <a:latin typeface="+mn-lt"/>
              </a:rPr>
              <a:t>. </a:t>
            </a:r>
            <a:endParaRPr lang="en-US" sz="1200" b="0" i="0" baseline="0" dirty="0" smtClean="0">
              <a:latin typeface="+mn-lt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Point to </a:t>
            </a:r>
            <a:r>
              <a:rPr lang="en-US" sz="1200" b="1" i="0" baseline="0" dirty="0" smtClean="0">
                <a:latin typeface="+mn-lt"/>
              </a:rPr>
              <a:t>Align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Align Middle</a:t>
            </a:r>
            <a:r>
              <a:rPr lang="en-US" sz="1200" b="0" i="0" baseline="0" dirty="0" smtClean="0">
                <a:latin typeface="+mn-lt"/>
              </a:rPr>
              <a:t>.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</a:t>
            </a:r>
            <a:r>
              <a:rPr lang="en-US" sz="1200" b="1" i="0" baseline="0" dirty="0" smtClean="0">
                <a:latin typeface="+mn-lt"/>
              </a:rPr>
              <a:t>Send to Back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1200" b="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1200" b="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 smtClean="0">
                <a:latin typeface="+mn-lt"/>
              </a:rPr>
              <a:t>To reproduce the button shapes on this slide, do the following: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b="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Shapes</a:t>
            </a:r>
            <a:r>
              <a:rPr lang="en-US" sz="1200" b="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Basic Shapes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Oval </a:t>
            </a:r>
            <a:r>
              <a:rPr lang="en-US" sz="1200" b="0" i="0" baseline="0" dirty="0" smtClean="0">
                <a:latin typeface="+mn-lt"/>
              </a:rPr>
              <a:t>(first row, second option from the left). On the slide, drag to draw an oval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Select the oval. 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Size</a:t>
            </a:r>
            <a:r>
              <a:rPr lang="en-US" sz="1200" b="0" i="0" baseline="0" dirty="0" smtClean="0">
                <a:latin typeface="+mn-lt"/>
              </a:rPr>
              <a:t> group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hape Height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0.34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hape Width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0.34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Shape Styles </a:t>
            </a:r>
            <a:r>
              <a:rPr lang="en-US" sz="1200" b="0" i="0" baseline="0" dirty="0" smtClean="0">
                <a:latin typeface="+mn-lt"/>
              </a:rPr>
              <a:t>group, click </a:t>
            </a:r>
            <a:r>
              <a:rPr lang="en-US" sz="1200" b="1" i="0" baseline="0" dirty="0" smtClean="0">
                <a:latin typeface="+mn-lt"/>
              </a:rPr>
              <a:t>More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Light 1 Outline, Colored Fill – Dark 1</a:t>
            </a:r>
            <a:r>
              <a:rPr lang="en-US" sz="1200" b="0" i="0" baseline="0" dirty="0" smtClean="0">
                <a:latin typeface="+mn-lt"/>
              </a:rPr>
              <a:t> (third row, first option from the left)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bottom right corner of the </a:t>
            </a:r>
            <a:r>
              <a:rPr lang="en-US" sz="1200" b="1" i="0" baseline="0" dirty="0" smtClean="0">
                <a:latin typeface="+mn-lt"/>
              </a:rPr>
              <a:t>Shape Styles </a:t>
            </a:r>
            <a:r>
              <a:rPr lang="en-US" sz="1200" b="0" i="0" baseline="0" dirty="0" smtClean="0">
                <a:latin typeface="+mn-lt"/>
              </a:rPr>
              <a:t>group, click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 launcher.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 </a:t>
            </a:r>
            <a:r>
              <a:rPr lang="en-US" sz="1200" b="1" i="0" baseline="0" dirty="0" smtClean="0">
                <a:latin typeface="+mn-lt"/>
              </a:rPr>
              <a:t>Fill</a:t>
            </a:r>
            <a:r>
              <a:rPr lang="en-US" sz="1200" b="0" i="0" baseline="0" dirty="0" smtClean="0">
                <a:latin typeface="+mn-lt"/>
              </a:rPr>
              <a:t> in the left pane. In the </a:t>
            </a:r>
            <a:r>
              <a:rPr lang="en-US" sz="1200" b="1" i="0" baseline="0" dirty="0" smtClean="0">
                <a:latin typeface="+mn-lt"/>
              </a:rPr>
              <a:t>Fill</a:t>
            </a:r>
            <a:r>
              <a:rPr lang="en-US" sz="1200" b="0" i="0" baseline="0" dirty="0" smtClean="0">
                <a:latin typeface="+mn-lt"/>
              </a:rPr>
              <a:t> pane, select </a:t>
            </a:r>
            <a:r>
              <a:rPr lang="en-US" sz="1200" b="1" i="0" baseline="0" dirty="0" smtClean="0">
                <a:latin typeface="+mn-lt"/>
              </a:rPr>
              <a:t>Solid Fill</a:t>
            </a:r>
            <a:r>
              <a:rPr lang="en-US" sz="1200" b="0" i="0" baseline="0" dirty="0" smtClean="0">
                <a:latin typeface="+mn-lt"/>
              </a:rPr>
              <a:t>. Click the button next to </a:t>
            </a:r>
            <a:r>
              <a:rPr lang="en-US" sz="1200" b="1" i="0" baseline="0" dirty="0" smtClean="0">
                <a:latin typeface="+mn-lt"/>
              </a:rPr>
              <a:t>Color</a:t>
            </a:r>
            <a:r>
              <a:rPr lang="en-US" sz="1200" b="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Theme Colors </a:t>
            </a:r>
            <a:r>
              <a:rPr lang="en-US" sz="1200" b="0" i="0" baseline="0" dirty="0" smtClean="0">
                <a:latin typeface="+mn-lt"/>
              </a:rPr>
              <a:t>click </a:t>
            </a:r>
            <a:r>
              <a:rPr lang="en-US" sz="1200" b="1" i="0" baseline="0" dirty="0" smtClean="0">
                <a:latin typeface="+mn-lt"/>
              </a:rPr>
              <a:t>Olive Green, Accent 3, Lighter 80</a:t>
            </a:r>
            <a:r>
              <a:rPr lang="en-US" sz="1200" b="1" i="0" baseline="0" dirty="0" smtClean="0">
                <a:latin typeface="+mn-lt"/>
                <a:ea typeface="Verdana"/>
                <a:cs typeface="Verdana"/>
              </a:rPr>
              <a:t>°</a:t>
            </a:r>
            <a:r>
              <a:rPr lang="en-US" sz="1200" b="1" i="0" baseline="0" dirty="0" smtClean="0">
                <a:latin typeface="+mn-lt"/>
              </a:rPr>
              <a:t> </a:t>
            </a:r>
            <a:r>
              <a:rPr lang="en-US" sz="1200" b="0" i="0" baseline="0" dirty="0" smtClean="0">
                <a:latin typeface="+mn-lt"/>
              </a:rPr>
              <a:t>(second row, seventh option from the left)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Also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 </a:t>
            </a:r>
            <a:r>
              <a:rPr lang="en-US" sz="1200" b="1" i="0" baseline="0" dirty="0" smtClean="0">
                <a:latin typeface="+mn-lt"/>
              </a:rPr>
              <a:t>Line Color</a:t>
            </a:r>
            <a:r>
              <a:rPr lang="en-US" sz="1200" b="0" i="0" baseline="0" dirty="0" smtClean="0">
                <a:latin typeface="+mn-lt"/>
              </a:rPr>
              <a:t> in the left pane. In the </a:t>
            </a:r>
            <a:r>
              <a:rPr lang="en-US" sz="1200" b="1" i="0" baseline="0" dirty="0" smtClean="0">
                <a:latin typeface="+mn-lt"/>
              </a:rPr>
              <a:t>Line Color</a:t>
            </a:r>
            <a:r>
              <a:rPr lang="en-US" sz="1200" b="0" i="0" baseline="0" dirty="0" smtClean="0">
                <a:latin typeface="+mn-lt"/>
              </a:rPr>
              <a:t> pane, select </a:t>
            </a:r>
            <a:r>
              <a:rPr lang="en-US" sz="1200" b="1" i="0" baseline="0" dirty="0" smtClean="0">
                <a:latin typeface="+mn-lt"/>
              </a:rPr>
              <a:t>No line</a:t>
            </a:r>
            <a:r>
              <a:rPr lang="en-US" sz="1200" b="0" i="0" baseline="0" dirty="0" smtClean="0">
                <a:latin typeface="+mn-lt"/>
              </a:rPr>
              <a:t>. 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Also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 </a:t>
            </a:r>
            <a:r>
              <a:rPr lang="en-US" sz="1200" b="1" i="0" baseline="0" dirty="0" smtClean="0">
                <a:latin typeface="+mn-lt"/>
              </a:rPr>
              <a:t>Shadow </a:t>
            </a:r>
            <a:r>
              <a:rPr lang="en-US" sz="1200" b="0" i="0" baseline="0" dirty="0" smtClean="0">
                <a:latin typeface="+mn-lt"/>
              </a:rPr>
              <a:t>in the left pane. In the </a:t>
            </a:r>
            <a:r>
              <a:rPr lang="en-US" sz="1200" b="1" i="0" baseline="0" dirty="0" smtClean="0">
                <a:latin typeface="+mn-lt"/>
              </a:rPr>
              <a:t>Shadow</a:t>
            </a:r>
            <a:r>
              <a:rPr lang="en-US" sz="1200" b="0" i="0" baseline="0" dirty="0" smtClean="0">
                <a:latin typeface="+mn-lt"/>
              </a:rPr>
              <a:t> pane, click the button next to </a:t>
            </a:r>
            <a:r>
              <a:rPr lang="en-US" sz="1200" b="1" i="0" baseline="0" dirty="0" smtClean="0">
                <a:latin typeface="+mn-lt"/>
              </a:rPr>
              <a:t>Presets</a:t>
            </a:r>
            <a:r>
              <a:rPr lang="en-US" sz="1200" b="0" i="0" baseline="0" dirty="0" smtClean="0">
                <a:latin typeface="+mn-lt"/>
              </a:rPr>
              <a:t>, under </a:t>
            </a:r>
            <a:r>
              <a:rPr lang="en-US" sz="1200" b="1" i="0" baseline="0" dirty="0" smtClean="0">
                <a:latin typeface="+mn-lt"/>
              </a:rPr>
              <a:t>Outer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Offset Bottom </a:t>
            </a:r>
            <a:r>
              <a:rPr lang="en-US" sz="1200" b="0" i="0" baseline="0" dirty="0" smtClean="0">
                <a:latin typeface="+mn-lt"/>
              </a:rPr>
              <a:t>(first row, second option from the left), and then do the following: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ansparency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%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ze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00%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lur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.5 pt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gle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90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Verdana"/>
                <a:cs typeface="Verdana"/>
              </a:rPr>
              <a:t>°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stance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t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Also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 </a:t>
            </a:r>
            <a:r>
              <a:rPr lang="en-US" sz="1200" b="1" i="0" baseline="0" dirty="0" smtClean="0">
                <a:latin typeface="+mn-lt"/>
              </a:rPr>
              <a:t>3-D Format</a:t>
            </a:r>
            <a:r>
              <a:rPr lang="en-US" sz="1200" b="0" i="0" baseline="0" dirty="0" smtClean="0">
                <a:latin typeface="+mn-lt"/>
              </a:rPr>
              <a:t> in the left pane, and then do the following in the </a:t>
            </a:r>
            <a:r>
              <a:rPr lang="en-US" sz="1200" b="1" i="0" baseline="0" dirty="0" smtClean="0">
                <a:latin typeface="+mn-lt"/>
              </a:rPr>
              <a:t>3-D Format </a:t>
            </a:r>
            <a:r>
              <a:rPr lang="en-US" sz="1200" b="0" i="0" baseline="0" dirty="0" smtClean="0">
                <a:latin typeface="+mn-lt"/>
              </a:rPr>
              <a:t>pane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Bevel</a:t>
            </a:r>
            <a:r>
              <a:rPr lang="en-US" sz="1200" b="0" i="0" baseline="0" dirty="0" smtClean="0">
                <a:latin typeface="+mn-lt"/>
              </a:rPr>
              <a:t>, click the button next to </a:t>
            </a:r>
            <a:r>
              <a:rPr lang="en-US" sz="1200" b="1" i="0" baseline="0" dirty="0" smtClean="0">
                <a:latin typeface="+mn-lt"/>
              </a:rPr>
              <a:t>Top</a:t>
            </a:r>
            <a:r>
              <a:rPr lang="en-US" sz="1200" b="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Bevel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Art Deco</a:t>
            </a:r>
            <a:r>
              <a:rPr lang="en-US" sz="1200" b="0" i="0" baseline="0" dirty="0" smtClean="0">
                <a:latin typeface="+mn-lt"/>
              </a:rPr>
              <a:t> (third row, fourth option from the left). Next to </a:t>
            </a:r>
            <a:r>
              <a:rPr lang="en-US" sz="1200" b="1" i="0" baseline="0" dirty="0" smtClean="0">
                <a:latin typeface="+mn-lt"/>
              </a:rPr>
              <a:t>Top</a:t>
            </a:r>
            <a:r>
              <a:rPr lang="en-US" sz="1200" b="0" i="0" baseline="0" dirty="0" smtClean="0">
                <a:latin typeface="+mn-lt"/>
              </a:rPr>
              <a:t>, in the </a:t>
            </a:r>
            <a:r>
              <a:rPr lang="en-US" sz="1200" b="1" i="0" baseline="0" dirty="0" smtClean="0">
                <a:latin typeface="+mn-lt"/>
              </a:rPr>
              <a:t>Width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5 pt</a:t>
            </a:r>
            <a:r>
              <a:rPr lang="en-US" sz="1200" b="0" i="0" baseline="0" dirty="0" smtClean="0">
                <a:latin typeface="+mn-lt"/>
              </a:rPr>
              <a:t>, and in the </a:t>
            </a:r>
            <a:r>
              <a:rPr lang="en-US" sz="1200" b="1" i="0" baseline="0" dirty="0" smtClean="0">
                <a:latin typeface="+mn-lt"/>
              </a:rPr>
              <a:t>Height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5 pt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der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ntour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click the button next to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lor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then und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me Colors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ick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ite, Background 1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first row, first option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rom the left). In the 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ze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5 pt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der </a:t>
            </a:r>
            <a:r>
              <a:rPr lang="en-US" sz="1200" b="1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rface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ick the button next to </a:t>
            </a:r>
            <a:r>
              <a:rPr lang="en-US" sz="1200" b="1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erial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then under </a:t>
            </a:r>
            <a:r>
              <a:rPr lang="en-US" sz="1200" b="1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andard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lick </a:t>
            </a:r>
            <a:r>
              <a:rPr lang="en-US" sz="1200" b="1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te 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first row, first option from the left). C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ck the button next to </a:t>
            </a:r>
            <a:r>
              <a:rPr lang="en-US" sz="1200" b="1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ghting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then under </a:t>
            </a:r>
            <a:r>
              <a:rPr lang="en-US" sz="1200" b="1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eutral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lick </a:t>
            </a:r>
            <a:r>
              <a:rPr lang="en-US" sz="1200" b="1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oft 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first row, third option from the left).</a:t>
            </a:r>
            <a:endParaRPr lang="en-US" sz="1200" b="0" i="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dirty="0" smtClean="0">
                <a:latin typeface="+mn-lt"/>
              </a:rPr>
              <a:t>On</a:t>
            </a:r>
            <a:r>
              <a:rPr lang="en-US" sz="1200" i="0" baseline="0" dirty="0" smtClean="0">
                <a:latin typeface="+mn-lt"/>
              </a:rPr>
              <a:t> the slide, s</a:t>
            </a:r>
            <a:r>
              <a:rPr lang="en-US" sz="1200" i="0" dirty="0" smtClean="0">
                <a:latin typeface="+mn-lt"/>
              </a:rPr>
              <a:t>elect the oval. </a:t>
            </a: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bottom right corner of the </a:t>
            </a:r>
            <a:r>
              <a:rPr lang="en-US" sz="1200" b="1" i="0" baseline="0" dirty="0" smtClean="0">
                <a:latin typeface="+mn-lt"/>
              </a:rPr>
              <a:t>Size </a:t>
            </a:r>
            <a:r>
              <a:rPr lang="en-US" sz="1200" b="0" i="0" baseline="0" dirty="0" smtClean="0">
                <a:latin typeface="+mn-lt"/>
              </a:rPr>
              <a:t>group, click the </a:t>
            </a:r>
            <a:r>
              <a:rPr lang="en-US" sz="1200" b="1" i="0" baseline="0" dirty="0" smtClean="0">
                <a:latin typeface="+mn-lt"/>
              </a:rPr>
              <a:t>Size and Position </a:t>
            </a:r>
            <a:r>
              <a:rPr lang="en-US" sz="1200" b="0" i="0" baseline="0" dirty="0" smtClean="0">
                <a:latin typeface="+mn-lt"/>
              </a:rPr>
              <a:t>dialog box launcher. In the </a:t>
            </a:r>
            <a:r>
              <a:rPr lang="en-US" sz="1200" b="1" i="0" baseline="0" dirty="0" smtClean="0">
                <a:latin typeface="+mn-lt"/>
              </a:rPr>
              <a:t>Size and Position </a:t>
            </a:r>
            <a:r>
              <a:rPr lang="en-US" sz="1200" b="0" i="0" baseline="0" dirty="0" smtClean="0">
                <a:latin typeface="+mn-lt"/>
              </a:rPr>
              <a:t>dialog box, on the </a:t>
            </a:r>
            <a:r>
              <a:rPr lang="en-US" sz="1200" b="1" i="0" baseline="0" dirty="0" smtClean="0">
                <a:latin typeface="+mn-lt"/>
              </a:rPr>
              <a:t>Position</a:t>
            </a:r>
            <a:r>
              <a:rPr lang="en-US" sz="1200" b="0" i="0" baseline="0" dirty="0" smtClean="0">
                <a:latin typeface="+mn-lt"/>
              </a:rPr>
              <a:t> tab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Horizontal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2.98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Vertical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1.5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baseline="0" dirty="0" smtClean="0">
                <a:latin typeface="+mn-lt"/>
              </a:rPr>
              <a:t>Select the oval. 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Clipboard</a:t>
            </a:r>
            <a:r>
              <a:rPr lang="en-US" sz="1200" i="0" baseline="0" dirty="0" smtClean="0">
                <a:latin typeface="+mn-lt"/>
              </a:rPr>
              <a:t> group, click the arrow under </a:t>
            </a:r>
            <a:r>
              <a:rPr lang="en-US" sz="1200" b="1" i="0" baseline="0" dirty="0" smtClean="0">
                <a:latin typeface="+mn-lt"/>
              </a:rPr>
              <a:t>Paste</a:t>
            </a:r>
            <a:r>
              <a:rPr lang="en-US" sz="120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Duplicate</a:t>
            </a:r>
            <a:r>
              <a:rPr lang="en-US" sz="120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Select the duplicate oval. 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bottom right corner of the </a:t>
            </a:r>
            <a:r>
              <a:rPr lang="en-US" sz="1200" b="1" i="0" baseline="0" dirty="0" smtClean="0">
                <a:latin typeface="+mn-lt"/>
              </a:rPr>
              <a:t>Size </a:t>
            </a:r>
            <a:r>
              <a:rPr lang="en-US" sz="1200" b="0" i="0" baseline="0" dirty="0" smtClean="0">
                <a:latin typeface="+mn-lt"/>
              </a:rPr>
              <a:t>group, click the </a:t>
            </a:r>
            <a:r>
              <a:rPr lang="en-US" sz="1200" b="1" i="0" baseline="0" dirty="0" smtClean="0">
                <a:latin typeface="+mn-lt"/>
              </a:rPr>
              <a:t>Size and Position </a:t>
            </a:r>
            <a:r>
              <a:rPr lang="en-US" sz="1200" b="0" i="0" baseline="0" dirty="0" smtClean="0">
                <a:latin typeface="+mn-lt"/>
              </a:rPr>
              <a:t>dialog box launcher. In the </a:t>
            </a:r>
            <a:r>
              <a:rPr lang="en-US" sz="1200" b="1" i="0" baseline="0" dirty="0" smtClean="0">
                <a:latin typeface="+mn-lt"/>
              </a:rPr>
              <a:t>Size and Position </a:t>
            </a:r>
            <a:r>
              <a:rPr lang="en-US" sz="1200" b="0" i="0" baseline="0" dirty="0" smtClean="0">
                <a:latin typeface="+mn-lt"/>
              </a:rPr>
              <a:t>dialog box, on the </a:t>
            </a:r>
            <a:r>
              <a:rPr lang="en-US" sz="1200" b="1" i="0" baseline="0" dirty="0" smtClean="0">
                <a:latin typeface="+mn-lt"/>
              </a:rPr>
              <a:t>Position</a:t>
            </a:r>
            <a:r>
              <a:rPr lang="en-US" sz="1200" b="0" i="0" baseline="0" dirty="0" smtClean="0">
                <a:latin typeface="+mn-lt"/>
              </a:rPr>
              <a:t> tab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Horizontal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3.52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Vertical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2.98”</a:t>
            </a:r>
            <a:r>
              <a:rPr lang="en-US" sz="1200" b="0" i="0" baseline="0" dirty="0" smtClean="0">
                <a:latin typeface="+mn-lt"/>
              </a:rPr>
              <a:t>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baseline="0" dirty="0" smtClean="0">
                <a:latin typeface="+mn-lt"/>
              </a:rPr>
              <a:t>Repeat step 9 two more times, for a total of four ovals. </a:t>
            </a: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bottom right corner of the </a:t>
            </a:r>
            <a:r>
              <a:rPr lang="en-US" sz="1200" b="1" i="0" baseline="0" dirty="0" smtClean="0">
                <a:latin typeface="+mn-lt"/>
              </a:rPr>
              <a:t>Size </a:t>
            </a:r>
            <a:r>
              <a:rPr lang="en-US" sz="1200" b="0" i="0" baseline="0" dirty="0" smtClean="0">
                <a:latin typeface="+mn-lt"/>
              </a:rPr>
              <a:t>group, click the </a:t>
            </a:r>
            <a:r>
              <a:rPr lang="en-US" sz="1200" b="1" i="0" baseline="0" dirty="0" smtClean="0">
                <a:latin typeface="+mn-lt"/>
              </a:rPr>
              <a:t>Size and Position </a:t>
            </a:r>
            <a:r>
              <a:rPr lang="en-US" sz="1200" b="0" i="0" baseline="0" dirty="0" smtClean="0">
                <a:latin typeface="+mn-lt"/>
              </a:rPr>
              <a:t>dialog box launcher. </a:t>
            </a:r>
            <a:r>
              <a:rPr lang="en-US" sz="120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ize and Position </a:t>
            </a:r>
            <a:r>
              <a:rPr lang="en-US" sz="1200" i="0" baseline="0" dirty="0" smtClean="0">
                <a:latin typeface="+mn-lt"/>
              </a:rPr>
              <a:t>dialog box, on the </a:t>
            </a:r>
            <a:r>
              <a:rPr lang="en-US" sz="1200" b="1" i="0" baseline="0" dirty="0" smtClean="0">
                <a:latin typeface="+mn-lt"/>
              </a:rPr>
              <a:t>Position</a:t>
            </a:r>
            <a:r>
              <a:rPr lang="en-US" sz="1200" i="0" baseline="0" dirty="0" smtClean="0">
                <a:latin typeface="+mn-lt"/>
              </a:rPr>
              <a:t> tab, do the following to position the third and fourth ovals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i="0" baseline="0" dirty="0" smtClean="0">
                <a:latin typeface="+mn-lt"/>
              </a:rPr>
              <a:t>Select the third oval on the slide, and then enter </a:t>
            </a:r>
            <a:r>
              <a:rPr lang="en-US" sz="1200" b="1" i="0" baseline="0" dirty="0" smtClean="0">
                <a:latin typeface="+mn-lt"/>
              </a:rPr>
              <a:t>3.52” </a:t>
            </a:r>
            <a:r>
              <a:rPr lang="en-US" sz="1200" b="0" i="0" baseline="0" dirty="0" smtClean="0">
                <a:latin typeface="+mn-lt"/>
              </a:rPr>
              <a:t>in the</a:t>
            </a:r>
            <a:r>
              <a:rPr lang="en-US" sz="1200" i="0" baseline="0" dirty="0" smtClean="0">
                <a:latin typeface="+mn-lt"/>
              </a:rPr>
              <a:t> </a:t>
            </a:r>
            <a:r>
              <a:rPr lang="en-US" sz="1200" b="1" i="0" baseline="0" dirty="0" smtClean="0">
                <a:latin typeface="+mn-lt"/>
              </a:rPr>
              <a:t>Horizontal</a:t>
            </a:r>
            <a:r>
              <a:rPr lang="en-US" sz="1200" i="0" baseline="0" dirty="0" smtClean="0">
                <a:latin typeface="+mn-lt"/>
              </a:rPr>
              <a:t> box and </a:t>
            </a:r>
            <a:r>
              <a:rPr lang="en-US" sz="1200" b="1" i="0" baseline="0" dirty="0" smtClean="0">
                <a:latin typeface="+mn-lt"/>
              </a:rPr>
              <a:t>4.27” </a:t>
            </a:r>
            <a:r>
              <a:rPr lang="en-US" sz="1200" b="0" i="0" baseline="0" dirty="0" smtClean="0">
                <a:latin typeface="+mn-lt"/>
              </a:rPr>
              <a:t>in the</a:t>
            </a:r>
            <a:r>
              <a:rPr lang="en-US" sz="1200" b="1" i="0" baseline="0" dirty="0" smtClean="0">
                <a:latin typeface="+mn-lt"/>
              </a:rPr>
              <a:t> Vertical </a:t>
            </a:r>
            <a:r>
              <a:rPr lang="en-US" sz="1200" b="0" i="0" baseline="0" dirty="0" smtClean="0">
                <a:latin typeface="+mn-lt"/>
              </a:rPr>
              <a:t>box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i="0" baseline="0" dirty="0" smtClean="0">
                <a:latin typeface="+mn-lt"/>
              </a:rPr>
              <a:t>Select the fourth oval on the slide, and then enter </a:t>
            </a:r>
            <a:r>
              <a:rPr lang="en-US" sz="1200" b="1" i="0" baseline="0" dirty="0" smtClean="0">
                <a:latin typeface="+mn-lt"/>
              </a:rPr>
              <a:t>2.99” </a:t>
            </a:r>
            <a:r>
              <a:rPr lang="en-US" sz="1200" b="0" i="0" baseline="0" dirty="0" smtClean="0">
                <a:latin typeface="+mn-lt"/>
              </a:rPr>
              <a:t>in the</a:t>
            </a:r>
            <a:r>
              <a:rPr lang="en-US" sz="1200" i="0" baseline="0" dirty="0" smtClean="0">
                <a:latin typeface="+mn-lt"/>
              </a:rPr>
              <a:t> </a:t>
            </a:r>
            <a:r>
              <a:rPr lang="en-US" sz="1200" b="1" i="0" baseline="0" dirty="0" smtClean="0">
                <a:latin typeface="+mn-lt"/>
              </a:rPr>
              <a:t>Horizontal</a:t>
            </a:r>
            <a:r>
              <a:rPr lang="en-US" sz="1200" i="0" baseline="0" dirty="0" smtClean="0">
                <a:latin typeface="+mn-lt"/>
              </a:rPr>
              <a:t> box and </a:t>
            </a:r>
            <a:r>
              <a:rPr lang="en-US" sz="1200" b="1" i="0" baseline="0" dirty="0" smtClean="0">
                <a:latin typeface="+mn-lt"/>
              </a:rPr>
              <a:t>5.66” </a:t>
            </a:r>
            <a:r>
              <a:rPr lang="en-US" sz="1200" b="0" i="0" baseline="0" dirty="0" smtClean="0">
                <a:latin typeface="+mn-lt"/>
              </a:rPr>
              <a:t>in the</a:t>
            </a:r>
            <a:r>
              <a:rPr lang="en-US" sz="1200" b="1" i="0" baseline="0" dirty="0" smtClean="0">
                <a:latin typeface="+mn-lt"/>
              </a:rPr>
              <a:t> Vertical </a:t>
            </a:r>
            <a:r>
              <a:rPr lang="en-US" sz="1200" b="0" i="0" baseline="0" dirty="0" smtClean="0">
                <a:latin typeface="+mn-lt"/>
              </a:rPr>
              <a:t>box.</a:t>
            </a:r>
            <a:endParaRPr lang="en-US" sz="1200" i="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lang="en-US" sz="1200" b="0" i="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lang="en-US" sz="1200" b="0" i="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 smtClean="0">
                <a:latin typeface="+mn-lt"/>
              </a:rPr>
              <a:t>To reproduce the text on this slide, do the following:</a:t>
            </a:r>
            <a:endParaRPr lang="en-US" sz="1200" i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dirty="0" smtClean="0">
                <a:latin typeface="+mn-lt"/>
              </a:rPr>
              <a:t>On</a:t>
            </a:r>
            <a:r>
              <a:rPr lang="en-US" sz="1200" i="0" baseline="0" dirty="0" smtClean="0">
                <a:latin typeface="+mn-lt"/>
              </a:rPr>
              <a:t> the </a:t>
            </a:r>
            <a:r>
              <a:rPr lang="en-US" sz="1200" b="1" i="0" baseline="0" dirty="0" smtClean="0">
                <a:latin typeface="+mn-lt"/>
              </a:rPr>
              <a:t>Insert</a:t>
            </a:r>
            <a:r>
              <a:rPr lang="en-US" sz="120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Text</a:t>
            </a:r>
            <a:r>
              <a:rPr lang="en-US" sz="120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Text Box</a:t>
            </a:r>
            <a:r>
              <a:rPr lang="en-US" sz="1200" i="0" baseline="0" dirty="0" smtClean="0">
                <a:latin typeface="+mn-lt"/>
              </a:rPr>
              <a:t>, and then on the slide, drag to draw the text box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baseline="0" dirty="0" smtClean="0">
                <a:latin typeface="+mn-lt"/>
              </a:rPr>
              <a:t>Enter text in the text box and select the text. O</a:t>
            </a:r>
            <a:r>
              <a:rPr lang="en-US" sz="1200" i="0" dirty="0" smtClean="0">
                <a:latin typeface="+mn-lt"/>
              </a:rPr>
              <a:t>n the </a:t>
            </a:r>
            <a:r>
              <a:rPr lang="en-US" sz="1200" b="1" i="0" dirty="0" smtClean="0">
                <a:latin typeface="+mn-lt"/>
              </a:rPr>
              <a:t>Home</a:t>
            </a:r>
            <a:r>
              <a:rPr lang="en-US" sz="120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Font</a:t>
            </a:r>
            <a:r>
              <a:rPr lang="en-US" sz="1200" i="0" baseline="0" dirty="0" smtClean="0">
                <a:latin typeface="+mn-lt"/>
              </a:rPr>
              <a:t> group, do the following: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Font </a:t>
            </a:r>
            <a:r>
              <a:rPr lang="en-US" sz="1200" i="0" baseline="0" dirty="0" smtClean="0">
                <a:latin typeface="+mn-lt"/>
              </a:rPr>
              <a:t>list, select </a:t>
            </a:r>
            <a:r>
              <a:rPr lang="en-US" sz="1200" b="1" i="0" baseline="0" dirty="0" smtClean="0">
                <a:latin typeface="+mn-lt"/>
              </a:rPr>
              <a:t>Corbel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Font Size </a:t>
            </a:r>
            <a:r>
              <a:rPr lang="en-US" sz="1200" i="0" baseline="0" dirty="0" smtClean="0">
                <a:latin typeface="+mn-lt"/>
              </a:rPr>
              <a:t>list, select </a:t>
            </a:r>
            <a:r>
              <a:rPr lang="en-US" sz="1200" b="1" i="0" baseline="0" dirty="0" smtClean="0">
                <a:latin typeface="+mn-lt"/>
              </a:rPr>
              <a:t>22</a:t>
            </a:r>
            <a:r>
              <a:rPr lang="en-US" sz="1200" b="0" i="0" baseline="0" dirty="0" smtClean="0">
                <a:latin typeface="+mn-lt"/>
              </a:rPr>
              <a:t>.</a:t>
            </a:r>
            <a:r>
              <a:rPr lang="en-US" sz="1200" b="1" i="0" baseline="0" dirty="0" smtClean="0">
                <a:latin typeface="+mn-lt"/>
              </a:rPr>
              <a:t> </a:t>
            </a:r>
            <a:endParaRPr lang="en-US" sz="1200" i="0" baseline="0" dirty="0" smtClean="0">
              <a:latin typeface="+mn-lt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i="0" baseline="0" dirty="0" smtClean="0">
                <a:latin typeface="+mn-lt"/>
              </a:rPr>
              <a:t>Click the arrow next to </a:t>
            </a:r>
            <a:r>
              <a:rPr lang="en-US" sz="1200" b="1" i="0" baseline="0" dirty="0" smtClean="0">
                <a:latin typeface="+mn-lt"/>
              </a:rPr>
              <a:t>Font Color</a:t>
            </a:r>
            <a:r>
              <a:rPr lang="en-US" sz="1200" b="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Theme Colors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White, Background 1, Darker 50% </a:t>
            </a:r>
            <a:r>
              <a:rPr lang="en-US" sz="1200" b="0" i="0" baseline="0" dirty="0" smtClean="0">
                <a:latin typeface="+mn-lt"/>
              </a:rPr>
              <a:t>(sixth row, first option from the left).</a:t>
            </a:r>
            <a:endParaRPr lang="en-US" sz="1200" i="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baseline="0" dirty="0" smtClean="0">
                <a:latin typeface="+mn-lt"/>
              </a:rPr>
              <a:t>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Paragraph</a:t>
            </a:r>
            <a:r>
              <a:rPr lang="en-US" sz="120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Align Text Left </a:t>
            </a:r>
            <a:r>
              <a:rPr lang="en-US" sz="1200" i="0" baseline="0" dirty="0" smtClean="0">
                <a:latin typeface="+mn-lt"/>
              </a:rPr>
              <a:t>to align the text left in the text box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baseline="0" dirty="0" smtClean="0">
                <a:latin typeface="+mn-lt"/>
              </a:rPr>
              <a:t>On the slide, drag the text box to the right of the first oval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baseline="0" dirty="0" smtClean="0">
                <a:latin typeface="+mn-lt"/>
              </a:rPr>
              <a:t>Select the text box. </a:t>
            </a:r>
            <a:r>
              <a:rPr lang="en-US" sz="1200" b="0" i="0" baseline="0" dirty="0" smtClean="0">
                <a:latin typeface="+mn-lt"/>
              </a:rPr>
              <a:t>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Clipboard </a:t>
            </a:r>
            <a:r>
              <a:rPr lang="en-US" sz="1200" b="0" i="0" baseline="0" dirty="0" smtClean="0">
                <a:latin typeface="+mn-lt"/>
              </a:rPr>
              <a:t>group, click the arrow under </a:t>
            </a:r>
            <a:r>
              <a:rPr lang="en-US" sz="1200" b="1" i="0" baseline="0" dirty="0" smtClean="0">
                <a:latin typeface="+mn-lt"/>
              </a:rPr>
              <a:t>Paste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Duplicate</a:t>
            </a:r>
            <a:r>
              <a:rPr lang="en-US" sz="1200" b="0" i="0" baseline="0" dirty="0" smtClean="0">
                <a:latin typeface="+mn-lt"/>
              </a:rPr>
              <a:t>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in the text box and edit the text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Drag the second text box to the right of the second oval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Repeat steps 5-7 to create the third and fourth text boxes, dragging them to the right of the third and fourth ovals. </a:t>
            </a:r>
          </a:p>
          <a:p>
            <a:endParaRPr lang="en-US" sz="1200" i="1" baseline="0" dirty="0" smtClean="0">
              <a:latin typeface="+mn-lt"/>
            </a:endParaRPr>
          </a:p>
          <a:p>
            <a:endParaRPr lang="en-US" sz="1200" i="1" baseline="0" dirty="0" smtClean="0">
              <a:latin typeface="+mn-lt"/>
            </a:endParaRPr>
          </a:p>
          <a:p>
            <a:r>
              <a:rPr lang="en-US" sz="1200" baseline="0" dirty="0" smtClean="0">
                <a:latin typeface="+mn-lt"/>
              </a:rPr>
              <a:t>To reproduce the animation effects on this slide, do the following: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dirty="0" smtClean="0">
                <a:latin typeface="+mn-lt"/>
              </a:rPr>
              <a:t>On</a:t>
            </a:r>
            <a:r>
              <a:rPr lang="en-US" sz="1200" baseline="0" dirty="0" smtClean="0">
                <a:latin typeface="+mn-lt"/>
              </a:rPr>
              <a:t> the </a:t>
            </a:r>
            <a:r>
              <a:rPr lang="en-US" sz="1200" b="1" baseline="0" dirty="0" smtClean="0">
                <a:latin typeface="+mn-lt"/>
              </a:rPr>
              <a:t>Animations</a:t>
            </a:r>
            <a:r>
              <a:rPr lang="en-US" sz="1200" b="0" baseline="0" dirty="0" smtClean="0">
                <a:latin typeface="+mn-lt"/>
              </a:rPr>
              <a:t> tab, in the </a:t>
            </a:r>
            <a:r>
              <a:rPr lang="en-US" sz="1200" b="1" baseline="0" dirty="0" smtClean="0">
                <a:latin typeface="+mn-lt"/>
              </a:rPr>
              <a:t>Animations</a:t>
            </a:r>
            <a:r>
              <a:rPr lang="en-US" sz="1200" b="0" baseline="0" dirty="0" smtClean="0">
                <a:latin typeface="+mn-lt"/>
              </a:rPr>
              <a:t> group, click </a:t>
            </a:r>
            <a:r>
              <a:rPr lang="en-US" sz="1200" b="1" baseline="0" dirty="0" smtClean="0">
                <a:latin typeface="+mn-lt"/>
              </a:rPr>
              <a:t>Custom Animation</a:t>
            </a:r>
            <a:r>
              <a:rPr lang="en-US" sz="1200" b="0" baseline="0" dirty="0" smtClean="0">
                <a:latin typeface="+mn-lt"/>
              </a:rPr>
              <a:t>.</a:t>
            </a:r>
            <a:endParaRPr lang="en-US" sz="120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dirty="0" smtClean="0">
                <a:latin typeface="+mn-lt"/>
              </a:rPr>
              <a:t>On the </a:t>
            </a:r>
            <a:r>
              <a:rPr lang="en-US" sz="1200" b="1" dirty="0" smtClean="0">
                <a:latin typeface="+mn-lt"/>
              </a:rPr>
              <a:t>Home</a:t>
            </a:r>
            <a:r>
              <a:rPr lang="en-US" sz="1200" dirty="0" smtClean="0">
                <a:latin typeface="+mn-lt"/>
              </a:rPr>
              <a:t> tab, in the </a:t>
            </a:r>
            <a:r>
              <a:rPr lang="en-US" sz="1200" b="1" dirty="0" smtClean="0">
                <a:latin typeface="+mn-lt"/>
              </a:rPr>
              <a:t>Editing</a:t>
            </a:r>
            <a:r>
              <a:rPr lang="en-US" sz="1200" dirty="0" smtClean="0">
                <a:latin typeface="+mn-lt"/>
              </a:rPr>
              <a:t> group, click </a:t>
            </a:r>
            <a:r>
              <a:rPr lang="en-US" sz="1200" b="1" dirty="0" smtClean="0">
                <a:latin typeface="+mn-lt"/>
              </a:rPr>
              <a:t>Select</a:t>
            </a:r>
            <a:r>
              <a:rPr lang="en-US" sz="1200" dirty="0" smtClean="0">
                <a:latin typeface="+mn-lt"/>
              </a:rPr>
              <a:t>, and then click </a:t>
            </a:r>
            <a:r>
              <a:rPr lang="en-US" sz="1200" b="1" dirty="0" smtClean="0">
                <a:latin typeface="+mn-lt"/>
              </a:rPr>
              <a:t>Selection Pane</a:t>
            </a:r>
            <a:r>
              <a:rPr lang="en-US" sz="1200" dirty="0" smtClean="0">
                <a:latin typeface="+mn-lt"/>
              </a:rPr>
              <a:t>. 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election and Visibility</a:t>
            </a:r>
            <a:r>
              <a:rPr lang="en-US" sz="1200" b="0" baseline="0" dirty="0" smtClean="0">
                <a:latin typeface="+mn-lt"/>
              </a:rPr>
              <a:t> pane, select the rectangle </a:t>
            </a:r>
            <a:r>
              <a:rPr lang="en-US" sz="1200" b="0" i="0" baseline="0" dirty="0" smtClean="0">
                <a:latin typeface="+mn-lt"/>
              </a:rPr>
              <a:t>group. </a:t>
            </a: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Effect</a:t>
            </a:r>
            <a:r>
              <a:rPr lang="en-US" sz="1200" baseline="0" dirty="0" smtClean="0">
                <a:latin typeface="+mn-lt"/>
              </a:rPr>
              <a:t>, point to </a:t>
            </a:r>
            <a:r>
              <a:rPr lang="en-US" sz="1200" b="1" baseline="0" dirty="0" smtClean="0">
                <a:latin typeface="+mn-lt"/>
              </a:rPr>
              <a:t>Emphasis</a:t>
            </a:r>
            <a:r>
              <a:rPr lang="en-US" sz="1200" b="0" baseline="0" dirty="0" smtClean="0">
                <a:latin typeface="+mn-lt"/>
              </a:rPr>
              <a:t>, 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mphasis Effect </a:t>
            </a:r>
            <a:r>
              <a:rPr lang="en-US" sz="1200" b="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Basic</a:t>
            </a:r>
            <a:r>
              <a:rPr lang="en-US" sz="1200" b="0" baseline="0" dirty="0" smtClean="0">
                <a:latin typeface="+mn-lt"/>
              </a:rPr>
              <a:t>, click </a:t>
            </a:r>
            <a:r>
              <a:rPr lang="en-US" sz="1200" b="1" baseline="0" dirty="0" smtClean="0">
                <a:latin typeface="+mn-lt"/>
              </a:rPr>
              <a:t>Spin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Select the animation effect (spin effect for the rectangle group). U</a:t>
            </a:r>
            <a:r>
              <a:rPr lang="en-US" sz="1200" baseline="0" dirty="0" smtClean="0">
                <a:latin typeface="+mn-lt"/>
              </a:rPr>
              <a:t>nder </a:t>
            </a:r>
            <a:r>
              <a:rPr lang="en-US" sz="1200" b="1" dirty="0" smtClean="0">
                <a:latin typeface="+mn-lt"/>
              </a:rPr>
              <a:t>Modify:</a:t>
            </a:r>
            <a:r>
              <a:rPr lang="en-US" sz="1200" b="1" baseline="0" dirty="0" smtClean="0">
                <a:latin typeface="+mn-lt"/>
              </a:rPr>
              <a:t> Spin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Start</a:t>
            </a:r>
            <a:r>
              <a:rPr lang="en-US" sz="1200" baseline="0" dirty="0" smtClean="0">
                <a:latin typeface="+mn-lt"/>
              </a:rPr>
              <a:t> list, select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With Previous</a:t>
            </a:r>
            <a:r>
              <a:rPr lang="en-US" sz="1200" b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dirty="0" smtClean="0">
                <a:latin typeface="+mn-lt"/>
              </a:rPr>
              <a:t>In the </a:t>
            </a:r>
            <a:r>
              <a:rPr lang="en-US" sz="1200" b="1" dirty="0" smtClean="0">
                <a:latin typeface="+mn-lt"/>
              </a:rPr>
              <a:t>Amount </a:t>
            </a:r>
            <a:r>
              <a:rPr lang="en-US" sz="1200" b="0" dirty="0" smtClean="0">
                <a:latin typeface="+mn-lt"/>
              </a:rPr>
              <a:t>list,</a:t>
            </a:r>
            <a:r>
              <a:rPr lang="en-US" sz="1200" b="0" baseline="0" dirty="0" smtClean="0">
                <a:latin typeface="+mn-lt"/>
              </a:rPr>
              <a:t>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="0" baseline="0" dirty="0" smtClean="0">
                <a:latin typeface="+mn-lt"/>
              </a:rPr>
              <a:t> box, enter </a:t>
            </a:r>
            <a:r>
              <a:rPr lang="en-US" sz="1200" b="1" baseline="0" dirty="0" smtClean="0">
                <a:latin typeface="+mn-lt"/>
              </a:rPr>
              <a:t>123</a:t>
            </a:r>
            <a:r>
              <a:rPr lang="en-US" sz="1200" b="1" baseline="0" dirty="0" smtClean="0">
                <a:latin typeface="+mn-lt"/>
                <a:ea typeface="Verdana"/>
                <a:cs typeface="Verdana"/>
              </a:rPr>
              <a:t>°</a:t>
            </a:r>
            <a:r>
              <a:rPr lang="en-US" sz="1200" b="0" baseline="0" dirty="0" smtClean="0">
                <a:latin typeface="+mn-lt"/>
                <a:ea typeface="Verdana"/>
                <a:cs typeface="Verdana"/>
              </a:rPr>
              <a:t>,</a:t>
            </a:r>
            <a:r>
              <a:rPr lang="en-US" sz="1200" b="1" baseline="0" dirty="0" smtClean="0">
                <a:latin typeface="+mn-lt"/>
                <a:ea typeface="Verdana"/>
                <a:cs typeface="Verdana"/>
              </a:rPr>
              <a:t> </a:t>
            </a:r>
            <a:r>
              <a:rPr lang="en-US" sz="1200" b="0" baseline="0" dirty="0" smtClean="0">
                <a:latin typeface="+mn-lt"/>
              </a:rPr>
              <a:t>and then press ENTER. </a:t>
            </a:r>
            <a:r>
              <a:rPr lang="en-US" sz="1200" b="0" baseline="0" dirty="0" smtClean="0">
                <a:latin typeface="+mn-lt"/>
                <a:ea typeface="+mn-ea"/>
                <a:cs typeface="+mn-cs"/>
              </a:rPr>
              <a:t>Also in the </a:t>
            </a:r>
            <a:r>
              <a:rPr lang="en-US" sz="1200" b="1" baseline="0" dirty="0" smtClean="0">
                <a:latin typeface="+mn-lt"/>
                <a:ea typeface="+mn-ea"/>
                <a:cs typeface="+mn-cs"/>
              </a:rPr>
              <a:t>Amount</a:t>
            </a:r>
            <a:r>
              <a:rPr lang="en-US" sz="1200" b="0" baseline="0" dirty="0" smtClean="0">
                <a:latin typeface="+mn-lt"/>
                <a:ea typeface="+mn-ea"/>
                <a:cs typeface="+mn-cs"/>
              </a:rPr>
              <a:t> list, click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Counterclockwise</a:t>
            </a:r>
            <a:r>
              <a:rPr lang="en-US" sz="1200" b="0" baseline="0" dirty="0" smtClean="0">
                <a:latin typeface="+mn-lt"/>
              </a:rPr>
              <a:t>.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</a:t>
            </a:r>
            <a:r>
              <a:rPr lang="en-US" sz="1200" dirty="0" smtClean="0">
                <a:latin typeface="+mn-lt"/>
              </a:rPr>
              <a:t>n the </a:t>
            </a:r>
            <a:r>
              <a:rPr lang="en-US" sz="1200" b="1" dirty="0" smtClean="0">
                <a:latin typeface="+mn-lt"/>
              </a:rPr>
              <a:t>Speed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dirty="0" smtClean="0">
                <a:latin typeface="+mn-lt"/>
              </a:rPr>
              <a:t>, select </a:t>
            </a:r>
            <a:r>
              <a:rPr lang="en-US" sz="1200" b="1" dirty="0" smtClean="0">
                <a:latin typeface="+mn-lt"/>
              </a:rPr>
              <a:t>Fast</a:t>
            </a:r>
            <a:r>
              <a:rPr lang="en-US" sz="1200" dirty="0" smtClean="0">
                <a:latin typeface="+mn-lt"/>
              </a:rPr>
              <a:t>. 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On the slide, select the first oval.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Effect</a:t>
            </a:r>
            <a:r>
              <a:rPr lang="en-US" sz="1200" baseline="0" dirty="0" smtClean="0">
                <a:latin typeface="+mn-lt"/>
              </a:rPr>
              <a:t>, point to </a:t>
            </a:r>
            <a:r>
              <a:rPr lang="en-US" sz="1200" b="1" baseline="0" dirty="0" smtClean="0">
                <a:latin typeface="+mn-lt"/>
              </a:rPr>
              <a:t>Emphasis</a:t>
            </a:r>
            <a:r>
              <a:rPr lang="en-US" sz="1200" b="0" baseline="0" dirty="0" smtClean="0">
                <a:latin typeface="+mn-lt"/>
              </a:rPr>
              <a:t>, 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mphasis Effect </a:t>
            </a:r>
            <a:r>
              <a:rPr lang="en-US" sz="1200" b="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Basic</a:t>
            </a:r>
            <a:r>
              <a:rPr lang="en-US" sz="1200" b="0" baseline="0" dirty="0" smtClean="0">
                <a:latin typeface="+mn-lt"/>
              </a:rPr>
              <a:t>, click </a:t>
            </a:r>
            <a:r>
              <a:rPr lang="en-US" sz="1200" b="1" baseline="0" dirty="0" smtClean="0">
                <a:latin typeface="+mn-lt"/>
              </a:rPr>
              <a:t>Change Fill Color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Select the second animation effect (change fill color effect for the first oval). Under </a:t>
            </a:r>
            <a:r>
              <a:rPr lang="en-US" sz="1200" b="1" baseline="0" dirty="0" smtClean="0">
                <a:latin typeface="+mn-lt"/>
              </a:rPr>
              <a:t>Modify: Change Fill Color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tart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baseline="0" dirty="0" smtClean="0">
                <a:latin typeface="+mn-lt"/>
              </a:rPr>
              <a:t>, select </a:t>
            </a:r>
            <a:r>
              <a:rPr lang="en-US" sz="1200" b="1" baseline="0" dirty="0" smtClean="0">
                <a:latin typeface="+mn-lt"/>
              </a:rPr>
              <a:t>After Previous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Fill Color </a:t>
            </a:r>
            <a:r>
              <a:rPr lang="en-US" sz="1200" b="0" baseline="0" dirty="0" smtClean="0">
                <a:latin typeface="+mn-lt"/>
              </a:rPr>
              <a:t>list, click </a:t>
            </a:r>
            <a:r>
              <a:rPr lang="en-US" sz="1200" b="1" baseline="0" dirty="0" smtClean="0">
                <a:latin typeface="+mn-lt"/>
              </a:rPr>
              <a:t>More Color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Colors</a:t>
            </a:r>
            <a:r>
              <a:rPr lang="en-US" sz="1200" b="0" baseline="0" dirty="0" smtClean="0">
                <a:latin typeface="+mn-lt"/>
              </a:rPr>
              <a:t> dialog box, o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="0" baseline="0" dirty="0" smtClean="0">
                <a:latin typeface="+mn-lt"/>
              </a:rPr>
              <a:t> tab, enter values for Red: </a:t>
            </a:r>
            <a:r>
              <a:rPr lang="en-US" sz="1200" b="1" baseline="0" dirty="0" smtClean="0">
                <a:latin typeface="+mn-lt"/>
              </a:rPr>
              <a:t>130</a:t>
            </a:r>
            <a:r>
              <a:rPr lang="en-US" sz="1200" b="0" baseline="0" dirty="0" smtClean="0">
                <a:latin typeface="+mn-lt"/>
              </a:rPr>
              <a:t>, Green: </a:t>
            </a:r>
            <a:r>
              <a:rPr lang="en-US" sz="1200" b="1" baseline="0" dirty="0" smtClean="0">
                <a:latin typeface="+mn-lt"/>
              </a:rPr>
              <a:t>153</a:t>
            </a:r>
            <a:r>
              <a:rPr lang="en-US" sz="1200" b="0" baseline="0" dirty="0" smtClean="0">
                <a:latin typeface="+mn-lt"/>
              </a:rPr>
              <a:t>, Blue: </a:t>
            </a:r>
            <a:r>
              <a:rPr lang="en-US" sz="1200" b="1" baseline="0" dirty="0" smtClean="0">
                <a:latin typeface="+mn-lt"/>
              </a:rPr>
              <a:t>117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peed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baseline="0" dirty="0" smtClean="0">
                <a:latin typeface="+mn-lt"/>
              </a:rPr>
              <a:t>, select </a:t>
            </a:r>
            <a:r>
              <a:rPr lang="en-US" sz="1200" b="1" baseline="0" dirty="0" smtClean="0">
                <a:latin typeface="+mn-lt"/>
              </a:rPr>
              <a:t>Very Fast</a:t>
            </a:r>
            <a:r>
              <a:rPr lang="en-US" sz="1200" b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On the slide, select the first text box.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 Effect</a:t>
            </a:r>
            <a:r>
              <a:rPr lang="en-US" sz="1200" b="0" baseline="0" dirty="0" smtClean="0">
                <a:latin typeface="+mn-lt"/>
              </a:rPr>
              <a:t>, point to</a:t>
            </a:r>
            <a:r>
              <a:rPr lang="en-US" sz="1200" b="1" baseline="0" dirty="0" smtClean="0">
                <a:latin typeface="+mn-lt"/>
              </a:rPr>
              <a:t> Entrance</a:t>
            </a:r>
            <a:r>
              <a:rPr lang="en-US" sz="1200" b="0" baseline="0" dirty="0" smtClean="0">
                <a:latin typeface="+mn-lt"/>
              </a:rPr>
              <a:t>,</a:t>
            </a:r>
            <a:r>
              <a:rPr lang="en-US" sz="1200" b="1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ntrance Effect </a:t>
            </a:r>
            <a:r>
              <a:rPr lang="en-US" sz="120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Subtle</a:t>
            </a:r>
            <a:r>
              <a:rPr lang="en-US" sz="1200" baseline="0" dirty="0" smtClean="0">
                <a:latin typeface="+mn-lt"/>
              </a:rPr>
              <a:t>, click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Fade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Select the third animation effect (fade effect for the first text box). U</a:t>
            </a:r>
            <a:r>
              <a:rPr lang="en-US" sz="1200" baseline="0" dirty="0" smtClean="0">
                <a:latin typeface="+mn-lt"/>
              </a:rPr>
              <a:t>nder </a:t>
            </a:r>
            <a:r>
              <a:rPr lang="en-US" sz="1200" b="1" dirty="0" smtClean="0">
                <a:latin typeface="+mn-lt"/>
              </a:rPr>
              <a:t>Modify:</a:t>
            </a:r>
            <a:r>
              <a:rPr lang="en-US" sz="1200" b="1" baseline="0" dirty="0" smtClean="0">
                <a:latin typeface="+mn-lt"/>
              </a:rPr>
              <a:t> Fade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baseline="0" dirty="0" smtClean="0">
                <a:latin typeface="+mn-lt"/>
              </a:rPr>
              <a:t>In the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Start</a:t>
            </a:r>
            <a:r>
              <a:rPr lang="en-US" sz="1200" baseline="0" dirty="0" smtClean="0">
                <a:latin typeface="+mn-lt"/>
              </a:rPr>
              <a:t> list, select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With Previous</a:t>
            </a:r>
            <a:r>
              <a:rPr lang="en-US" sz="1200" b="0" dirty="0" smtClean="0">
                <a:latin typeface="+mn-lt"/>
              </a:rPr>
              <a:t>.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dirty="0" smtClean="0">
                <a:latin typeface="+mn-lt"/>
              </a:rPr>
              <a:t>In the </a:t>
            </a:r>
            <a:r>
              <a:rPr lang="en-US" sz="1200" b="1" dirty="0" smtClean="0">
                <a:latin typeface="+mn-lt"/>
              </a:rPr>
              <a:t>Speed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dirty="0" smtClean="0">
                <a:latin typeface="+mn-lt"/>
              </a:rPr>
              <a:t>,</a:t>
            </a:r>
            <a:r>
              <a:rPr lang="en-US" sz="1200" b="0" baseline="0" dirty="0" smtClean="0">
                <a:latin typeface="+mn-lt"/>
              </a:rPr>
              <a:t> select </a:t>
            </a:r>
            <a:r>
              <a:rPr lang="en-US" sz="1200" b="1" baseline="0" dirty="0" smtClean="0">
                <a:latin typeface="+mn-lt"/>
              </a:rPr>
              <a:t>Very Fast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election and Visibility </a:t>
            </a:r>
            <a:r>
              <a:rPr lang="en-US" sz="1200" b="0" baseline="0" dirty="0" smtClean="0">
                <a:latin typeface="+mn-lt"/>
              </a:rPr>
              <a:t>pane, select the rectangle </a:t>
            </a:r>
            <a:r>
              <a:rPr lang="en-US" sz="1200" b="0" i="0" baseline="0" dirty="0" smtClean="0">
                <a:latin typeface="+mn-lt"/>
              </a:rPr>
              <a:t>group. </a:t>
            </a: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Effect</a:t>
            </a:r>
            <a:r>
              <a:rPr lang="en-US" sz="1200" baseline="0" dirty="0" smtClean="0">
                <a:latin typeface="+mn-lt"/>
              </a:rPr>
              <a:t>, point to </a:t>
            </a:r>
            <a:r>
              <a:rPr lang="en-US" sz="1200" b="1" baseline="0" dirty="0" smtClean="0">
                <a:latin typeface="+mn-lt"/>
              </a:rPr>
              <a:t>Emphasis</a:t>
            </a:r>
            <a:r>
              <a:rPr lang="en-US" sz="1200" b="0" baseline="0" dirty="0" smtClean="0">
                <a:latin typeface="+mn-lt"/>
              </a:rPr>
              <a:t>, 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mphasis Effect </a:t>
            </a:r>
            <a:r>
              <a:rPr lang="en-US" sz="1200" b="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Basic</a:t>
            </a:r>
            <a:r>
              <a:rPr lang="en-US" sz="1200" b="0" baseline="0" dirty="0" smtClean="0">
                <a:latin typeface="+mn-lt"/>
              </a:rPr>
              <a:t>, click </a:t>
            </a:r>
            <a:r>
              <a:rPr lang="en-US" sz="1200" b="1" baseline="0" dirty="0" smtClean="0">
                <a:latin typeface="+mn-lt"/>
              </a:rPr>
              <a:t>Spin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Select the fourth animation effect (spin effect for the rectangle group). U</a:t>
            </a:r>
            <a:r>
              <a:rPr lang="en-US" sz="1200" baseline="0" dirty="0" smtClean="0">
                <a:latin typeface="+mn-lt"/>
              </a:rPr>
              <a:t>nder </a:t>
            </a:r>
            <a:r>
              <a:rPr lang="en-US" sz="1200" b="1" dirty="0" smtClean="0">
                <a:latin typeface="+mn-lt"/>
              </a:rPr>
              <a:t>Modify:</a:t>
            </a:r>
            <a:r>
              <a:rPr lang="en-US" sz="1200" b="1" baseline="0" dirty="0" smtClean="0">
                <a:latin typeface="+mn-lt"/>
              </a:rPr>
              <a:t> Spin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baseline="0" dirty="0" smtClean="0">
                <a:latin typeface="+mn-lt"/>
              </a:rPr>
              <a:t>In the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Start</a:t>
            </a:r>
            <a:r>
              <a:rPr lang="en-US" sz="1200" baseline="0" dirty="0" smtClean="0">
                <a:latin typeface="+mn-lt"/>
              </a:rPr>
              <a:t> list, select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On Click</a:t>
            </a:r>
            <a:r>
              <a:rPr lang="en-US" sz="1200" b="0" dirty="0" smtClean="0">
                <a:latin typeface="+mn-lt"/>
              </a:rPr>
              <a:t>. 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dirty="0" smtClean="0">
                <a:latin typeface="+mn-lt"/>
              </a:rPr>
              <a:t>In the </a:t>
            </a:r>
            <a:r>
              <a:rPr lang="en-US" sz="1200" b="1" dirty="0" smtClean="0">
                <a:latin typeface="+mn-lt"/>
              </a:rPr>
              <a:t>Amount </a:t>
            </a:r>
            <a:r>
              <a:rPr lang="en-US" sz="1200" b="0" dirty="0" smtClean="0">
                <a:latin typeface="+mn-lt"/>
              </a:rPr>
              <a:t>list,</a:t>
            </a:r>
            <a:r>
              <a:rPr lang="en-US" sz="1200" b="0" baseline="0" dirty="0" smtClean="0">
                <a:latin typeface="+mn-lt"/>
              </a:rPr>
              <a:t>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="0" baseline="0" dirty="0" smtClean="0">
                <a:latin typeface="+mn-lt"/>
              </a:rPr>
              <a:t> box, enter </a:t>
            </a:r>
            <a:r>
              <a:rPr lang="en-US" sz="1200" b="1" baseline="0" dirty="0" smtClean="0">
                <a:latin typeface="+mn-lt"/>
              </a:rPr>
              <a:t>22</a:t>
            </a:r>
            <a:r>
              <a:rPr lang="en-US" sz="1200" b="1" baseline="0" dirty="0" smtClean="0">
                <a:latin typeface="+mn-lt"/>
                <a:ea typeface="Verdana"/>
                <a:cs typeface="Verdana"/>
              </a:rPr>
              <a:t>°</a:t>
            </a:r>
            <a:r>
              <a:rPr lang="en-US" sz="1200" b="0" baseline="0" dirty="0" smtClean="0">
                <a:latin typeface="+mn-lt"/>
              </a:rPr>
              <a:t>, and then press ENTER.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b="0" baseline="0" dirty="0" smtClean="0">
                <a:latin typeface="+mn-lt"/>
              </a:rPr>
              <a:t> Also in the </a:t>
            </a:r>
            <a:r>
              <a:rPr lang="en-US" sz="1200" b="1" baseline="0" dirty="0" smtClean="0">
                <a:latin typeface="+mn-lt"/>
              </a:rPr>
              <a:t>Amount</a:t>
            </a:r>
            <a:r>
              <a:rPr lang="en-US" sz="1200" b="0" baseline="0" dirty="0" smtClean="0">
                <a:latin typeface="+mn-lt"/>
              </a:rPr>
              <a:t> list, click </a:t>
            </a:r>
            <a:r>
              <a:rPr lang="en-US" sz="1200" b="1" baseline="0" dirty="0" smtClean="0">
                <a:latin typeface="+mn-lt"/>
              </a:rPr>
              <a:t>Clockwise</a:t>
            </a:r>
            <a:r>
              <a:rPr lang="en-US" sz="1200" b="0" baseline="0" dirty="0" smtClean="0">
                <a:latin typeface="+mn-lt"/>
              </a:rPr>
              <a:t>.</a:t>
            </a:r>
            <a:r>
              <a:rPr lang="en-US" sz="1200" dirty="0" smtClean="0">
                <a:latin typeface="+mn-lt"/>
              </a:rPr>
              <a:t> 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peed</a:t>
            </a:r>
            <a:r>
              <a:rPr lang="en-US" sz="1200" b="0" i="0" baseline="0" dirty="0" smtClean="0">
                <a:latin typeface="+mn-lt"/>
              </a:rPr>
              <a:t> list, select </a:t>
            </a:r>
            <a:r>
              <a:rPr lang="en-US" sz="1200" b="1" i="0" baseline="0" dirty="0" smtClean="0">
                <a:latin typeface="+mn-lt"/>
              </a:rPr>
              <a:t>Very Fast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On the slide, select the second oval.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Effect</a:t>
            </a:r>
            <a:r>
              <a:rPr lang="en-US" sz="1200" baseline="0" dirty="0" smtClean="0">
                <a:latin typeface="+mn-lt"/>
              </a:rPr>
              <a:t>, point to </a:t>
            </a:r>
            <a:r>
              <a:rPr lang="en-US" sz="1200" b="1" baseline="0" dirty="0" smtClean="0">
                <a:latin typeface="+mn-lt"/>
              </a:rPr>
              <a:t>Emphasis</a:t>
            </a:r>
            <a:r>
              <a:rPr lang="en-US" sz="1200" b="0" baseline="0" dirty="0" smtClean="0">
                <a:latin typeface="+mn-lt"/>
              </a:rPr>
              <a:t>, 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mphasis Effect </a:t>
            </a:r>
            <a:r>
              <a:rPr lang="en-US" sz="1200" b="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Basic</a:t>
            </a:r>
            <a:r>
              <a:rPr lang="en-US" sz="1200" b="0" baseline="0" dirty="0" smtClean="0">
                <a:latin typeface="+mn-lt"/>
              </a:rPr>
              <a:t>, click </a:t>
            </a:r>
            <a:r>
              <a:rPr lang="en-US" sz="1200" b="1" baseline="0" dirty="0" smtClean="0">
                <a:latin typeface="+mn-lt"/>
              </a:rPr>
              <a:t>Change Fill Color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Select the fifth animation effect (change fill color effect for the second oval). Under </a:t>
            </a:r>
            <a:r>
              <a:rPr lang="en-US" sz="1200" b="1" baseline="0" dirty="0" smtClean="0">
                <a:latin typeface="+mn-lt"/>
              </a:rPr>
              <a:t>Modify: Change Fill Color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tart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baseline="0" dirty="0" smtClean="0">
                <a:latin typeface="+mn-lt"/>
              </a:rPr>
              <a:t>, select </a:t>
            </a:r>
            <a:r>
              <a:rPr lang="en-US" sz="1200" b="1" baseline="0" dirty="0" smtClean="0">
                <a:latin typeface="+mn-lt"/>
              </a:rPr>
              <a:t>After Previous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Fill Color </a:t>
            </a:r>
            <a:r>
              <a:rPr lang="en-US" sz="1200" b="0" baseline="0" dirty="0" smtClean="0">
                <a:latin typeface="+mn-lt"/>
              </a:rPr>
              <a:t>list, click </a:t>
            </a:r>
            <a:r>
              <a:rPr lang="en-US" sz="1200" b="1" baseline="0" dirty="0" smtClean="0">
                <a:latin typeface="+mn-lt"/>
              </a:rPr>
              <a:t>More Color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Colors</a:t>
            </a:r>
            <a:r>
              <a:rPr lang="en-US" sz="1200" b="0" baseline="0" dirty="0" smtClean="0">
                <a:latin typeface="+mn-lt"/>
              </a:rPr>
              <a:t> dialog box, o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="0" baseline="0" dirty="0" smtClean="0">
                <a:latin typeface="+mn-lt"/>
              </a:rPr>
              <a:t> tab, enter values for Red: </a:t>
            </a:r>
            <a:r>
              <a:rPr lang="en-US" sz="1200" b="1" baseline="0" dirty="0" smtClean="0">
                <a:latin typeface="+mn-lt"/>
              </a:rPr>
              <a:t>130</a:t>
            </a:r>
            <a:r>
              <a:rPr lang="en-US" sz="1200" b="0" baseline="0" dirty="0" smtClean="0">
                <a:latin typeface="+mn-lt"/>
              </a:rPr>
              <a:t>, Green: </a:t>
            </a:r>
            <a:r>
              <a:rPr lang="en-US" sz="1200" b="1" baseline="0" dirty="0" smtClean="0">
                <a:latin typeface="+mn-lt"/>
              </a:rPr>
              <a:t>153</a:t>
            </a:r>
            <a:r>
              <a:rPr lang="en-US" sz="1200" b="0" baseline="0" dirty="0" smtClean="0">
                <a:latin typeface="+mn-lt"/>
              </a:rPr>
              <a:t>, Blue: </a:t>
            </a:r>
            <a:r>
              <a:rPr lang="en-US" sz="1200" b="1" baseline="0" dirty="0" smtClean="0">
                <a:latin typeface="+mn-lt"/>
              </a:rPr>
              <a:t>117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peed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baseline="0" dirty="0" smtClean="0">
                <a:latin typeface="+mn-lt"/>
              </a:rPr>
              <a:t>, select </a:t>
            </a:r>
            <a:r>
              <a:rPr lang="en-US" sz="1200" b="1" baseline="0" dirty="0" smtClean="0">
                <a:latin typeface="+mn-lt"/>
              </a:rPr>
              <a:t>Very Fast</a:t>
            </a:r>
            <a:r>
              <a:rPr lang="en-US" sz="1200" b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On the slide, select the second text box.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 Effect</a:t>
            </a:r>
            <a:r>
              <a:rPr lang="en-US" sz="1200" b="0" baseline="0" dirty="0" smtClean="0">
                <a:latin typeface="+mn-lt"/>
              </a:rPr>
              <a:t>, point to</a:t>
            </a:r>
            <a:r>
              <a:rPr lang="en-US" sz="1200" b="1" baseline="0" dirty="0" smtClean="0">
                <a:latin typeface="+mn-lt"/>
              </a:rPr>
              <a:t> Entrance </a:t>
            </a:r>
            <a:r>
              <a:rPr lang="en-US" sz="1200" baseline="0" dirty="0" smtClean="0">
                <a:latin typeface="+mn-lt"/>
              </a:rPr>
              <a:t>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ntrance Effect </a:t>
            </a:r>
            <a:r>
              <a:rPr lang="en-US" sz="120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Subtle</a:t>
            </a:r>
            <a:r>
              <a:rPr lang="en-US" sz="1200" baseline="0" dirty="0" smtClean="0">
                <a:latin typeface="+mn-lt"/>
              </a:rPr>
              <a:t>, click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Fade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Select the sixth animation effect (fade effect for the second text box). U</a:t>
            </a:r>
            <a:r>
              <a:rPr lang="en-US" sz="1200" baseline="0" dirty="0" smtClean="0">
                <a:latin typeface="+mn-lt"/>
              </a:rPr>
              <a:t>nder </a:t>
            </a:r>
            <a:r>
              <a:rPr lang="en-US" sz="1200" b="1" dirty="0" smtClean="0">
                <a:latin typeface="+mn-lt"/>
              </a:rPr>
              <a:t>Modify:</a:t>
            </a:r>
            <a:r>
              <a:rPr lang="en-US" sz="1200" b="1" baseline="0" dirty="0" smtClean="0">
                <a:latin typeface="+mn-lt"/>
              </a:rPr>
              <a:t> Fade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baseline="0" dirty="0" smtClean="0">
                <a:latin typeface="+mn-lt"/>
              </a:rPr>
              <a:t>In the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Start</a:t>
            </a:r>
            <a:r>
              <a:rPr lang="en-US" sz="1200" baseline="0" dirty="0" smtClean="0">
                <a:latin typeface="+mn-lt"/>
              </a:rPr>
              <a:t> list, select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With Previous</a:t>
            </a:r>
            <a:r>
              <a:rPr lang="en-US" sz="1200" b="0" dirty="0" smtClean="0">
                <a:latin typeface="+mn-lt"/>
              </a:rPr>
              <a:t>.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dirty="0" smtClean="0">
                <a:latin typeface="+mn-lt"/>
              </a:rPr>
              <a:t>In the </a:t>
            </a:r>
            <a:r>
              <a:rPr lang="en-US" sz="1200" b="1" dirty="0" smtClean="0">
                <a:latin typeface="+mn-lt"/>
              </a:rPr>
              <a:t>Speed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dirty="0" smtClean="0">
                <a:latin typeface="+mn-lt"/>
              </a:rPr>
              <a:t>,</a:t>
            </a:r>
            <a:r>
              <a:rPr lang="en-US" sz="1200" b="0" baseline="0" dirty="0" smtClean="0">
                <a:latin typeface="+mn-lt"/>
              </a:rPr>
              <a:t> select </a:t>
            </a:r>
            <a:r>
              <a:rPr lang="en-US" sz="1200" b="1" baseline="0" dirty="0" smtClean="0">
                <a:latin typeface="+mn-lt"/>
              </a:rPr>
              <a:t>Very Fast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On the slide, select the third oval.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Effect</a:t>
            </a:r>
            <a:r>
              <a:rPr lang="en-US" sz="1200" baseline="0" dirty="0" smtClean="0">
                <a:latin typeface="+mn-lt"/>
              </a:rPr>
              <a:t>, point to </a:t>
            </a:r>
            <a:r>
              <a:rPr lang="en-US" sz="1200" b="1" baseline="0" dirty="0" smtClean="0">
                <a:latin typeface="+mn-lt"/>
              </a:rPr>
              <a:t>Emphasis</a:t>
            </a:r>
            <a:r>
              <a:rPr lang="en-US" sz="1200" b="0" baseline="0" dirty="0" smtClean="0">
                <a:latin typeface="+mn-lt"/>
              </a:rPr>
              <a:t>, 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mphasis Effect </a:t>
            </a:r>
            <a:r>
              <a:rPr lang="en-US" sz="1200" b="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Basic</a:t>
            </a:r>
            <a:r>
              <a:rPr lang="en-US" sz="1200" b="0" baseline="0" dirty="0" smtClean="0">
                <a:latin typeface="+mn-lt"/>
              </a:rPr>
              <a:t>, click </a:t>
            </a:r>
            <a:r>
              <a:rPr lang="en-US" sz="1200" b="1" baseline="0" dirty="0" smtClean="0">
                <a:latin typeface="+mn-lt"/>
              </a:rPr>
              <a:t>Change Fill Color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Select the seventh animation effect (change fill color effect for the third oval). Under </a:t>
            </a:r>
            <a:r>
              <a:rPr lang="en-US" sz="1200" b="1" baseline="0" dirty="0" smtClean="0">
                <a:latin typeface="+mn-lt"/>
              </a:rPr>
              <a:t>Modify: Change Fill Color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tart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baseline="0" dirty="0" smtClean="0">
                <a:latin typeface="+mn-lt"/>
              </a:rPr>
              <a:t>, select </a:t>
            </a:r>
            <a:r>
              <a:rPr lang="en-US" sz="1200" b="1" baseline="0" dirty="0" smtClean="0">
                <a:latin typeface="+mn-lt"/>
              </a:rPr>
              <a:t>After Previous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Fill Color </a:t>
            </a:r>
            <a:r>
              <a:rPr lang="en-US" sz="1200" b="0" baseline="0" dirty="0" smtClean="0">
                <a:latin typeface="+mn-lt"/>
              </a:rPr>
              <a:t>list, click </a:t>
            </a:r>
            <a:r>
              <a:rPr lang="en-US" sz="1200" b="1" baseline="0" dirty="0" smtClean="0">
                <a:latin typeface="+mn-lt"/>
              </a:rPr>
              <a:t>More Color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Colors</a:t>
            </a:r>
            <a:r>
              <a:rPr lang="en-US" sz="1200" b="0" baseline="0" dirty="0" smtClean="0">
                <a:latin typeface="+mn-lt"/>
              </a:rPr>
              <a:t> dialog box, o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="0" baseline="0" dirty="0" smtClean="0">
                <a:latin typeface="+mn-lt"/>
              </a:rPr>
              <a:t> tab, enter values for Red: </a:t>
            </a:r>
            <a:r>
              <a:rPr lang="en-US" sz="1200" b="1" baseline="0" dirty="0" smtClean="0">
                <a:latin typeface="+mn-lt"/>
              </a:rPr>
              <a:t>130</a:t>
            </a:r>
            <a:r>
              <a:rPr lang="en-US" sz="1200" b="0" baseline="0" dirty="0" smtClean="0">
                <a:latin typeface="+mn-lt"/>
              </a:rPr>
              <a:t>, Green: </a:t>
            </a:r>
            <a:r>
              <a:rPr lang="en-US" sz="1200" b="1" baseline="0" dirty="0" smtClean="0">
                <a:latin typeface="+mn-lt"/>
              </a:rPr>
              <a:t>153</a:t>
            </a:r>
            <a:r>
              <a:rPr lang="en-US" sz="1200" b="0" baseline="0" dirty="0" smtClean="0">
                <a:latin typeface="+mn-lt"/>
              </a:rPr>
              <a:t>, Blue: </a:t>
            </a:r>
            <a:r>
              <a:rPr lang="en-US" sz="1200" b="1" baseline="0" dirty="0" smtClean="0">
                <a:latin typeface="+mn-lt"/>
              </a:rPr>
              <a:t>117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peed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baseline="0" dirty="0" smtClean="0">
                <a:latin typeface="+mn-lt"/>
              </a:rPr>
              <a:t>, select </a:t>
            </a:r>
            <a:r>
              <a:rPr lang="en-US" sz="1200" b="1" baseline="0" dirty="0" smtClean="0">
                <a:latin typeface="+mn-lt"/>
              </a:rPr>
              <a:t>Very Fast</a:t>
            </a:r>
            <a:r>
              <a:rPr lang="en-US" sz="1200" b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On the slide, select the third text box.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 Effect</a:t>
            </a:r>
            <a:r>
              <a:rPr lang="en-US" sz="1200" b="0" baseline="0" dirty="0" smtClean="0">
                <a:latin typeface="+mn-lt"/>
              </a:rPr>
              <a:t>, point to</a:t>
            </a:r>
            <a:r>
              <a:rPr lang="en-US" sz="1200" b="1" baseline="0" dirty="0" smtClean="0">
                <a:latin typeface="+mn-lt"/>
              </a:rPr>
              <a:t> Entrance </a:t>
            </a:r>
            <a:r>
              <a:rPr lang="en-US" sz="1200" baseline="0" dirty="0" smtClean="0">
                <a:latin typeface="+mn-lt"/>
              </a:rPr>
              <a:t>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ntrance Effect </a:t>
            </a:r>
            <a:r>
              <a:rPr lang="en-US" sz="120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Subtle</a:t>
            </a:r>
            <a:r>
              <a:rPr lang="en-US" sz="1200" baseline="0" dirty="0" smtClean="0">
                <a:latin typeface="+mn-lt"/>
              </a:rPr>
              <a:t>, click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Fade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Select the eighth animation effect (fade effect for the third text box). U</a:t>
            </a:r>
            <a:r>
              <a:rPr lang="en-US" sz="1200" baseline="0" dirty="0" smtClean="0">
                <a:latin typeface="+mn-lt"/>
              </a:rPr>
              <a:t>nder </a:t>
            </a:r>
            <a:r>
              <a:rPr lang="en-US" sz="1200" b="1" dirty="0" smtClean="0">
                <a:latin typeface="+mn-lt"/>
              </a:rPr>
              <a:t>Modify:</a:t>
            </a:r>
            <a:r>
              <a:rPr lang="en-US" sz="1200" b="1" baseline="0" dirty="0" smtClean="0">
                <a:latin typeface="+mn-lt"/>
              </a:rPr>
              <a:t> Fade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baseline="0" dirty="0" smtClean="0">
                <a:latin typeface="+mn-lt"/>
              </a:rPr>
              <a:t>In the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Start</a:t>
            </a:r>
            <a:r>
              <a:rPr lang="en-US" sz="1200" baseline="0" dirty="0" smtClean="0">
                <a:latin typeface="+mn-lt"/>
              </a:rPr>
              <a:t> list, select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With Previous</a:t>
            </a:r>
            <a:r>
              <a:rPr lang="en-US" sz="1200" b="0" dirty="0" smtClean="0">
                <a:latin typeface="+mn-lt"/>
              </a:rPr>
              <a:t>.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dirty="0" smtClean="0">
                <a:latin typeface="+mn-lt"/>
              </a:rPr>
              <a:t>In the </a:t>
            </a:r>
            <a:r>
              <a:rPr lang="en-US" sz="1200" b="1" dirty="0" smtClean="0">
                <a:latin typeface="+mn-lt"/>
              </a:rPr>
              <a:t>Speed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dirty="0" smtClean="0">
                <a:latin typeface="+mn-lt"/>
              </a:rPr>
              <a:t>,</a:t>
            </a:r>
            <a:r>
              <a:rPr lang="en-US" sz="1200" b="0" baseline="0" dirty="0" smtClean="0">
                <a:latin typeface="+mn-lt"/>
              </a:rPr>
              <a:t> select </a:t>
            </a:r>
            <a:r>
              <a:rPr lang="en-US" sz="1200" b="1" baseline="0" dirty="0" smtClean="0">
                <a:latin typeface="+mn-lt"/>
              </a:rPr>
              <a:t>Very Fast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On the slide, select the fourth oval.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Effect</a:t>
            </a:r>
            <a:r>
              <a:rPr lang="en-US" sz="1200" baseline="0" dirty="0" smtClean="0">
                <a:latin typeface="+mn-lt"/>
              </a:rPr>
              <a:t>, point to </a:t>
            </a:r>
            <a:r>
              <a:rPr lang="en-US" sz="1200" b="1" baseline="0" dirty="0" smtClean="0">
                <a:latin typeface="+mn-lt"/>
              </a:rPr>
              <a:t>Emphasis</a:t>
            </a:r>
            <a:r>
              <a:rPr lang="en-US" sz="1200" b="0" baseline="0" dirty="0" smtClean="0">
                <a:latin typeface="+mn-lt"/>
              </a:rPr>
              <a:t>, 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mphasis Effect </a:t>
            </a:r>
            <a:r>
              <a:rPr lang="en-US" sz="1200" b="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Basic</a:t>
            </a:r>
            <a:r>
              <a:rPr lang="en-US" sz="1200" b="0" baseline="0" dirty="0" smtClean="0">
                <a:latin typeface="+mn-lt"/>
              </a:rPr>
              <a:t>, click </a:t>
            </a:r>
            <a:r>
              <a:rPr lang="en-US" sz="1200" b="1" baseline="0" dirty="0" smtClean="0">
                <a:latin typeface="+mn-lt"/>
              </a:rPr>
              <a:t>Change Fill Color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Select the ninth animation effect (change fill color effect for the fourth oval). Under </a:t>
            </a:r>
            <a:r>
              <a:rPr lang="en-US" sz="1200" b="1" baseline="0" dirty="0" smtClean="0">
                <a:latin typeface="+mn-lt"/>
              </a:rPr>
              <a:t>Modify: Change Fill Color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tart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baseline="0" dirty="0" smtClean="0">
                <a:latin typeface="+mn-lt"/>
              </a:rPr>
              <a:t>, select </a:t>
            </a:r>
            <a:r>
              <a:rPr lang="en-US" sz="1200" b="1" baseline="0" dirty="0" smtClean="0">
                <a:latin typeface="+mn-lt"/>
              </a:rPr>
              <a:t>After Previous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Fill Color </a:t>
            </a:r>
            <a:r>
              <a:rPr lang="en-US" sz="1200" b="0" baseline="0" dirty="0" smtClean="0">
                <a:latin typeface="+mn-lt"/>
              </a:rPr>
              <a:t>list, click </a:t>
            </a:r>
            <a:r>
              <a:rPr lang="en-US" sz="1200" b="1" baseline="0" dirty="0" smtClean="0">
                <a:latin typeface="+mn-lt"/>
              </a:rPr>
              <a:t>More Color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Colors</a:t>
            </a:r>
            <a:r>
              <a:rPr lang="en-US" sz="1200" b="0" baseline="0" dirty="0" smtClean="0">
                <a:latin typeface="+mn-lt"/>
              </a:rPr>
              <a:t> dialog box, o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="0" baseline="0" dirty="0" smtClean="0">
                <a:latin typeface="+mn-lt"/>
              </a:rPr>
              <a:t> tab, enter values for Red: </a:t>
            </a:r>
            <a:r>
              <a:rPr lang="en-US" sz="1200" b="1" baseline="0" dirty="0" smtClean="0">
                <a:latin typeface="+mn-lt"/>
              </a:rPr>
              <a:t>130</a:t>
            </a:r>
            <a:r>
              <a:rPr lang="en-US" sz="1200" b="0" baseline="0" dirty="0" smtClean="0">
                <a:latin typeface="+mn-lt"/>
              </a:rPr>
              <a:t>, Green: </a:t>
            </a:r>
            <a:r>
              <a:rPr lang="en-US" sz="1200" b="1" baseline="0" dirty="0" smtClean="0">
                <a:latin typeface="+mn-lt"/>
              </a:rPr>
              <a:t>153</a:t>
            </a:r>
            <a:r>
              <a:rPr lang="en-US" sz="1200" b="0" baseline="0" dirty="0" smtClean="0">
                <a:latin typeface="+mn-lt"/>
              </a:rPr>
              <a:t>, Blue: </a:t>
            </a:r>
            <a:r>
              <a:rPr lang="en-US" sz="1200" b="1" baseline="0" dirty="0" smtClean="0">
                <a:latin typeface="+mn-lt"/>
              </a:rPr>
              <a:t>117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peed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baseline="0" dirty="0" smtClean="0">
                <a:latin typeface="+mn-lt"/>
              </a:rPr>
              <a:t>, select </a:t>
            </a:r>
            <a:r>
              <a:rPr lang="en-US" sz="1200" b="1" baseline="0" dirty="0" smtClean="0">
                <a:latin typeface="+mn-lt"/>
              </a:rPr>
              <a:t>Very Fast</a:t>
            </a:r>
            <a:r>
              <a:rPr lang="en-US" sz="1200" b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On the slide, select the fourth text box.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 Effect</a:t>
            </a:r>
            <a:r>
              <a:rPr lang="en-US" sz="1200" b="0" baseline="0" dirty="0" smtClean="0">
                <a:latin typeface="+mn-lt"/>
              </a:rPr>
              <a:t>, point to</a:t>
            </a:r>
            <a:r>
              <a:rPr lang="en-US" sz="1200" b="1" baseline="0" dirty="0" smtClean="0">
                <a:latin typeface="+mn-lt"/>
              </a:rPr>
              <a:t> Entrance</a:t>
            </a:r>
            <a:r>
              <a:rPr lang="en-US" sz="1200" b="0" baseline="0" dirty="0" smtClean="0">
                <a:latin typeface="+mn-lt"/>
              </a:rPr>
              <a:t>,</a:t>
            </a:r>
            <a:r>
              <a:rPr lang="en-US" sz="1200" b="1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ntrance Effect </a:t>
            </a:r>
            <a:r>
              <a:rPr lang="en-US" sz="120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Subtle</a:t>
            </a:r>
            <a:r>
              <a:rPr lang="en-US" sz="1200" baseline="0" dirty="0" smtClean="0">
                <a:latin typeface="+mn-lt"/>
              </a:rPr>
              <a:t>, click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Fade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Select the 10</a:t>
            </a:r>
            <a:r>
              <a:rPr lang="en-US" sz="1200" b="0" baseline="30000" dirty="0" smtClean="0">
                <a:latin typeface="+mn-lt"/>
              </a:rPr>
              <a:t>th</a:t>
            </a:r>
            <a:r>
              <a:rPr lang="en-US" sz="1200" b="0" baseline="0" dirty="0" smtClean="0">
                <a:latin typeface="+mn-lt"/>
              </a:rPr>
              <a:t> animation effect (fade effect for the fourth text box). U</a:t>
            </a:r>
            <a:r>
              <a:rPr lang="en-US" sz="1200" baseline="0" dirty="0" smtClean="0">
                <a:latin typeface="+mn-lt"/>
              </a:rPr>
              <a:t>nder </a:t>
            </a:r>
            <a:r>
              <a:rPr lang="en-US" sz="1200" b="1" dirty="0" smtClean="0">
                <a:latin typeface="+mn-lt"/>
              </a:rPr>
              <a:t>Modify:</a:t>
            </a:r>
            <a:r>
              <a:rPr lang="en-US" sz="1200" b="1" baseline="0" dirty="0" smtClean="0">
                <a:latin typeface="+mn-lt"/>
              </a:rPr>
              <a:t> Fade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baseline="0" dirty="0" smtClean="0">
                <a:latin typeface="+mn-lt"/>
              </a:rPr>
              <a:t>In the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Start</a:t>
            </a:r>
            <a:r>
              <a:rPr lang="en-US" sz="1200" baseline="0" dirty="0" smtClean="0">
                <a:latin typeface="+mn-lt"/>
              </a:rPr>
              <a:t> list, select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With Previous</a:t>
            </a:r>
            <a:r>
              <a:rPr lang="en-US" sz="1200" b="0" dirty="0" smtClean="0">
                <a:latin typeface="+mn-lt"/>
              </a:rPr>
              <a:t>.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dirty="0" smtClean="0">
                <a:latin typeface="+mn-lt"/>
              </a:rPr>
              <a:t>In the </a:t>
            </a:r>
            <a:r>
              <a:rPr lang="en-US" sz="1200" b="1" dirty="0" smtClean="0">
                <a:latin typeface="+mn-lt"/>
              </a:rPr>
              <a:t>Speed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dirty="0" smtClean="0">
                <a:latin typeface="+mn-lt"/>
              </a:rPr>
              <a:t>,</a:t>
            </a:r>
            <a:r>
              <a:rPr lang="en-US" sz="1200" b="0" baseline="0" dirty="0" smtClean="0">
                <a:latin typeface="+mn-lt"/>
              </a:rPr>
              <a:t> select </a:t>
            </a:r>
            <a:r>
              <a:rPr lang="en-US" sz="1200" b="1" baseline="0" dirty="0" smtClean="0">
                <a:latin typeface="+mn-lt"/>
              </a:rPr>
              <a:t>Very Fast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endParaRPr lang="en-US" sz="1200" b="0" baseline="0" dirty="0" smtClean="0">
              <a:latin typeface="+mn-lt"/>
            </a:endParaRPr>
          </a:p>
        </p:txBody>
      </p:sp>
      <p:sp>
        <p:nvSpPr>
          <p:cNvPr id="6" name="Slide Image Placeholder 5"/>
          <p:cNvSpPr>
            <a:spLocks noGrp="1" noRot="1" noChangeAspect="1"/>
          </p:cNvSpPr>
          <p:nvPr>
            <p:ph type="sldImg"/>
          </p:nvPr>
        </p:nvSpPr>
        <p:spPr>
          <a:xfrm>
            <a:off x="533400" y="460375"/>
            <a:ext cx="3144838" cy="2359025"/>
          </a:xfrm>
        </p:spPr>
      </p:sp>
    </p:spTree>
    <p:extLst>
      <p:ext uri="{BB962C8B-B14F-4D97-AF65-F5344CB8AC3E}">
        <p14:creationId xmlns:p14="http://schemas.microsoft.com/office/powerpoint/2010/main" val="1801017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6205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0214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8421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9476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441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2933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2925286"/>
            <a:ext cx="9144000" cy="1588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514600" y="2362200"/>
            <a:ext cx="4114800" cy="1127760"/>
          </a:xfrm>
          <a:prstGeom prst="rect">
            <a:avLst/>
          </a:prstGeom>
          <a:solidFill>
            <a:schemeClr val="tx1"/>
          </a:solidFill>
          <a:ln w="76200" cmpd="thinThick">
            <a:solidFill>
              <a:schemeClr val="tx1"/>
            </a:solidFill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/>
          <a:p>
            <a:pPr algn="ctr" defTabSz="914400" rtl="0" eaLnBrk="1" latinLnBrk="0" hangingPunct="1">
              <a:spcBef>
                <a:spcPts val="400"/>
              </a:spcBef>
              <a:buNone/>
            </a:pPr>
            <a:endParaRPr lang="en-US" sz="1800" b="1" kern="1200" cap="all" spc="0" baseline="0" dirty="0" smtClean="0">
              <a:solidFill>
                <a:schemeClr val="bg1"/>
              </a:solidFill>
              <a:latin typeface="+mj-lt"/>
              <a:ea typeface="+mj-ea"/>
              <a:cs typeface="Tunga" pitchFamily="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65400" y="3045460"/>
            <a:ext cx="4013200" cy="428625"/>
          </a:xfrm>
        </p:spPr>
        <p:txBody>
          <a:bodyPr tIns="0" anchor="t">
            <a:noAutofit/>
          </a:bodyPr>
          <a:lstStyle>
            <a:lvl1pPr marL="0" indent="0" algn="ctr">
              <a:buNone/>
              <a:defRPr sz="1600" b="0" i="0" cap="none" spc="0" baseline="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2565400" y="2397760"/>
            <a:ext cx="4013200" cy="599440"/>
          </a:xfrm>
          <a:noFill/>
          <a:ln>
            <a:noFill/>
          </a:ln>
        </p:spPr>
        <p:txBody>
          <a:bodyPr bIns="0" anchor="b"/>
          <a:lstStyle>
            <a:lvl1pPr>
              <a:defRPr>
                <a:effectLst>
                  <a:glow rad="88900">
                    <a:schemeClr val="tx1">
                      <a:alpha val="60000"/>
                    </a:schemeClr>
                  </a:glo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 bwMode="black"/>
        <p:txBody>
          <a:bodyPr/>
          <a:lstStyle/>
          <a:p>
            <a:fld id="{1D8BD707-D9CF-40AE-B4C6-C98DA3205C09}" type="datetimeFigureOut">
              <a:rPr lang="en-US" smtClean="0"/>
              <a:pPr/>
              <a:t>3/17/2014</a:t>
            </a:fld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rot="5400000">
            <a:off x="4267200" y="3429000"/>
            <a:ext cx="6858000" cy="1588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 bwMode="hidden">
          <a:xfrm>
            <a:off x="0" y="1"/>
            <a:ext cx="76962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629400" cy="5029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39000" y="914401"/>
            <a:ext cx="926980" cy="5029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Content Placeholder 30"/>
          <p:cNvSpPr>
            <a:spLocks noGrp="1"/>
          </p:cNvSpPr>
          <p:nvPr>
            <p:ph sz="quarter" idx="13"/>
          </p:nvPr>
        </p:nvSpPr>
        <p:spPr>
          <a:xfrm>
            <a:off x="457200" y="2020824"/>
            <a:ext cx="8229600" cy="40751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4</a:t>
            </a:fld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922776"/>
            <a:ext cx="9144000" cy="29352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3921760"/>
            <a:ext cx="9144000" cy="1588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514600" y="3368040"/>
            <a:ext cx="4114800" cy="1127760"/>
          </a:xfrm>
          <a:prstGeom prst="rect">
            <a:avLst/>
          </a:prstGeom>
          <a:solidFill>
            <a:schemeClr val="tx1"/>
          </a:solidFill>
          <a:ln w="76200" cmpd="thinThick">
            <a:solidFill>
              <a:schemeClr val="tx1"/>
            </a:solidFill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/>
          <a:p>
            <a:pPr algn="ctr" defTabSz="914400" rtl="0" eaLnBrk="1" latinLnBrk="0" hangingPunct="1">
              <a:spcBef>
                <a:spcPts val="400"/>
              </a:spcBef>
              <a:buNone/>
            </a:pPr>
            <a:endParaRPr lang="en-US" sz="1800" b="1" kern="1200" cap="all" spc="0" baseline="0" dirty="0" smtClean="0">
              <a:solidFill>
                <a:schemeClr val="bg1"/>
              </a:solidFill>
              <a:latin typeface="+mj-lt"/>
              <a:ea typeface="+mj-ea"/>
              <a:cs typeface="Tunga" pitchFamily="2"/>
            </a:endParaRPr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 bwMode="black">
          <a:xfrm>
            <a:off x="2529052" y="3367246"/>
            <a:ext cx="4085897" cy="706821"/>
          </a:xfrm>
          <a:prstGeom prst="rect">
            <a:avLst/>
          </a:prstGeom>
          <a:noFill/>
          <a:ln w="98425" cmpd="thinThick">
            <a:noFill/>
            <a:miter lim="800000"/>
          </a:ln>
        </p:spPr>
        <p:txBody>
          <a:bodyPr vert="horz" lIns="91440" tIns="45720" rIns="91440" bIns="0" rtlCol="0" anchor="b" anchorCtr="0">
            <a:normAutofit/>
          </a:bodyPr>
          <a:lstStyle>
            <a:lvl1pPr>
              <a:defRPr kumimoji="0" lang="en-US" sz="18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 bwMode="black">
          <a:xfrm>
            <a:off x="2518542" y="4084577"/>
            <a:ext cx="4106917" cy="397094"/>
          </a:xfrm>
        </p:spPr>
        <p:txBody>
          <a:bodyPr tIns="0" anchor="t" anchorCtr="0">
            <a:normAutofit/>
          </a:bodyPr>
          <a:lstStyle>
            <a:lvl1pPr marL="0" indent="0" algn="ctr">
              <a:buNone/>
              <a:def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4</a:t>
            </a:fld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30"/>
          <p:cNvSpPr>
            <a:spLocks noGrp="1"/>
          </p:cNvSpPr>
          <p:nvPr>
            <p:ph sz="quarter" idx="13"/>
          </p:nvPr>
        </p:nvSpPr>
        <p:spPr>
          <a:xfrm>
            <a:off x="457201" y="2020824"/>
            <a:ext cx="4023360" cy="40050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Content Placeholder 30"/>
          <p:cNvSpPr>
            <a:spLocks noGrp="1"/>
          </p:cNvSpPr>
          <p:nvPr>
            <p:ph sz="quarter" idx="14"/>
          </p:nvPr>
        </p:nvSpPr>
        <p:spPr>
          <a:xfrm>
            <a:off x="4663440" y="2020824"/>
            <a:ext cx="4023360" cy="40050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4</a:t>
            </a:fld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ontent Placeholder 30"/>
          <p:cNvSpPr>
            <a:spLocks noGrp="1"/>
          </p:cNvSpPr>
          <p:nvPr>
            <p:ph sz="quarter" idx="13"/>
          </p:nvPr>
        </p:nvSpPr>
        <p:spPr>
          <a:xfrm>
            <a:off x="457201" y="2819400"/>
            <a:ext cx="4023360" cy="32095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4" name="Content Placeholder 30"/>
          <p:cNvSpPr>
            <a:spLocks noGrp="1"/>
          </p:cNvSpPr>
          <p:nvPr>
            <p:ph sz="quarter" idx="14"/>
          </p:nvPr>
        </p:nvSpPr>
        <p:spPr>
          <a:xfrm>
            <a:off x="4663440" y="2816352"/>
            <a:ext cx="4023360" cy="32095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020824"/>
            <a:ext cx="4023360" cy="704088"/>
          </a:xfrm>
          <a:noFill/>
          <a:ln w="98425" cmpd="thinThick">
            <a:noFill/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>
            <a:lvl1pPr marL="0" indent="0" algn="ctr" defTabSz="914400" rtl="0" eaLnBrk="1" latinLnBrk="0" hangingPunct="1">
              <a:spcBef>
                <a:spcPts val="400"/>
              </a:spcBef>
              <a:buNone/>
              <a:defRPr lang="en-US" sz="1800" b="1" kern="1200" cap="none" spc="200" baseline="0" smtClean="0">
                <a:solidFill>
                  <a:schemeClr val="tx1"/>
                </a:solidFill>
                <a:latin typeface="+mj-lt"/>
                <a:ea typeface="+mj-ea"/>
                <a:cs typeface="Tunga" pitchFamily="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5"/>
          </p:nvPr>
        </p:nvSpPr>
        <p:spPr>
          <a:xfrm>
            <a:off x="4663440" y="2020824"/>
            <a:ext cx="4023360" cy="704088"/>
          </a:xfrm>
          <a:noFill/>
          <a:ln w="98425" cmpd="thinThick">
            <a:noFill/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>
            <a:lvl1pPr marL="0" indent="0" algn="ctr" defTabSz="914400" rtl="0" eaLnBrk="1" latinLnBrk="0" hangingPunct="1">
              <a:spcBef>
                <a:spcPts val="400"/>
              </a:spcBef>
              <a:buNone/>
              <a:defRPr lang="en-US" sz="1800" b="1" i="0" kern="1200" cap="none" spc="200" baseline="0" dirty="0" smtClean="0">
                <a:solidFill>
                  <a:schemeClr val="tx1"/>
                </a:solidFill>
                <a:latin typeface="+mj-lt"/>
                <a:ea typeface="+mj-ea"/>
                <a:cs typeface="Tunga" pitchFamily="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ctr" defTabSz="914400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4</a:t>
            </a:fld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4</a:t>
            </a:fld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4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30"/>
          <p:cNvSpPr>
            <a:spLocks noGrp="1"/>
          </p:cNvSpPr>
          <p:nvPr>
            <p:ph sz="quarter" idx="14"/>
          </p:nvPr>
        </p:nvSpPr>
        <p:spPr>
          <a:xfrm>
            <a:off x="1485900" y="1914525"/>
            <a:ext cx="6172200" cy="351091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7360" y="5513832"/>
            <a:ext cx="5669280" cy="548640"/>
          </a:xfrm>
        </p:spPr>
        <p:txBody>
          <a:bodyPr vert="horz" lIns="91440" tIns="0" rIns="91440" bIns="4572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1"/>
              </a:buClr>
              <a:buFont typeface="Arial" pitchFamily="34" charset="0"/>
              <a:buNone/>
              <a:defRPr lang="en-US" sz="1400" b="0" i="0" kern="1200" cap="none" spc="0" baseline="0" smtClean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7/2014</a:t>
            </a:fld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852209" y="2026918"/>
            <a:ext cx="5439582" cy="3263750"/>
          </a:xfrm>
          <a:solidFill>
            <a:schemeClr val="tx1"/>
          </a:solidFill>
          <a:ln w="69850" cmpd="dbl">
            <a:solidFill>
              <a:schemeClr val="tx1"/>
            </a:solidFill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>
            <a:lvl1pPr marL="0" indent="0" algn="ctr" defTabSz="914400" rtl="0" eaLnBrk="1" latinLnBrk="0" hangingPunct="1">
              <a:spcBef>
                <a:spcPts val="400"/>
              </a:spcBef>
              <a:buNone/>
              <a:defRPr lang="en-US" sz="1800" b="0" kern="1200" cap="none" spc="0" baseline="0" dirty="0">
                <a:solidFill>
                  <a:schemeClr val="bg1"/>
                </a:solidFill>
                <a:latin typeface="+mj-lt"/>
                <a:ea typeface="+mj-ea"/>
                <a:cs typeface="Tunga" pitchFamily="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13"/>
          </p:nvPr>
        </p:nvSpPr>
        <p:spPr>
          <a:xfrm>
            <a:off x="1737360" y="5516880"/>
            <a:ext cx="5669280" cy="548640"/>
          </a:xfrm>
        </p:spPr>
        <p:txBody>
          <a:bodyPr vert="horz" lIns="91440" tIns="0" rIns="91440" bIns="0" rtlCol="0" anchor="ctr" anchorCtr="0">
            <a:normAutofit/>
          </a:bodyPr>
          <a:lstStyle>
            <a:lvl1pPr marL="0" indent="0">
              <a:spcBef>
                <a:spcPts val="0"/>
              </a:spcBef>
              <a:buNone/>
              <a:defRPr lang="en-US" sz="1400" b="0" i="0" kern="1200" cap="none" spc="30" baseline="0" smtClean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1pPr>
            <a:lvl2pPr marL="171450" indent="1588">
              <a:buNone/>
              <a:defRPr>
                <a:solidFill>
                  <a:schemeClr val="bg2"/>
                </a:solidFill>
              </a:defRPr>
            </a:lvl2pPr>
            <a:lvl3pPr marL="344488" indent="6350">
              <a:buNone/>
              <a:defRPr>
                <a:solidFill>
                  <a:schemeClr val="bg2"/>
                </a:solidFill>
              </a:defRPr>
            </a:lvl3pPr>
            <a:lvl4pPr marL="515938" indent="3175">
              <a:buNone/>
              <a:defRPr>
                <a:solidFill>
                  <a:schemeClr val="bg2"/>
                </a:solidFill>
              </a:defRPr>
            </a:lvl4pPr>
            <a:lvl5pPr marL="688975" indent="-1588">
              <a:buNone/>
              <a:defRPr>
                <a:solidFill>
                  <a:schemeClr val="bg2"/>
                </a:solidFill>
              </a:defRPr>
            </a:lvl5pPr>
          </a:lstStyle>
          <a:p>
            <a:pPr marL="0" lvl="0" indent="0" algn="ctr" defTabSz="914400" rtl="0" eaLnBrk="1" latinLnBrk="0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2514600" y="975360"/>
            <a:ext cx="4114800" cy="7010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4"/>
          </p:nvPr>
        </p:nvSpPr>
        <p:spPr>
          <a:xfrm>
            <a:off x="2981325" y="273180"/>
            <a:ext cx="3181350" cy="2921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3/17/2014</a:t>
            </a:fld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5"/>
          </p:nvPr>
        </p:nvSpPr>
        <p:spPr>
          <a:xfrm>
            <a:off x="4038600" y="6172200"/>
            <a:ext cx="1066800" cy="3048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hidden">
          <a:xfrm>
            <a:off x="0" y="1335973"/>
            <a:ext cx="9144000" cy="55220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19301"/>
            <a:ext cx="8229600" cy="41173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981325" y="273180"/>
            <a:ext cx="318135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 b="0" cap="all" spc="300" baseline="0">
                <a:solidFill>
                  <a:schemeClr val="tx1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7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47800" y="6486525"/>
            <a:ext cx="62484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100" b="0" cap="all" spc="300" baseline="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38600" y="6172200"/>
            <a:ext cx="1066800" cy="304800"/>
          </a:xfrm>
          <a:prstGeom prst="rect">
            <a:avLst/>
          </a:prstGeom>
          <a:ln>
            <a:noFill/>
          </a:ln>
        </p:spPr>
        <p:txBody>
          <a:bodyPr vert="horz" lIns="0" tIns="0" rIns="0" bIns="0" rtlCol="0" anchor="ctr">
            <a:normAutofit/>
          </a:bodyPr>
          <a:lstStyle>
            <a:lvl1pPr algn="ctr">
              <a:defRPr sz="1200" b="1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331436"/>
            <a:ext cx="9144000" cy="1588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14600" y="975360"/>
            <a:ext cx="4114800" cy="701040"/>
          </a:xfrm>
          <a:prstGeom prst="rect">
            <a:avLst/>
          </a:prstGeom>
          <a:solidFill>
            <a:schemeClr val="tx1"/>
          </a:solidFill>
          <a:ln w="76200" cmpd="thinThick">
            <a:solidFill>
              <a:schemeClr val="tx1"/>
            </a:solidFill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ts val="400"/>
        </a:spcBef>
        <a:buNone/>
        <a:defRPr sz="1800" b="1" kern="1200" cap="all" spc="0" baseline="0">
          <a:solidFill>
            <a:schemeClr val="bg1">
              <a:lumMod val="75000"/>
              <a:lumOff val="25000"/>
            </a:schemeClr>
          </a:solidFill>
          <a:effectLst/>
          <a:latin typeface="+mj-lt"/>
          <a:ea typeface="+mj-ea"/>
          <a:cs typeface="Tunga" pitchFamily="2"/>
        </a:defRPr>
      </a:lvl1pPr>
    </p:titleStyle>
    <p:bodyStyle>
      <a:lvl1pPr marL="0" indent="0" algn="ctr" defTabSz="914400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chemeClr val="accent1"/>
        </a:buClr>
        <a:buFontTx/>
        <a:buNone/>
        <a:defRPr sz="2000" b="0" i="0" kern="1200" cap="none" spc="30" baseline="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marL="0" indent="0" algn="ctr" defTabSz="914400" rtl="0" eaLnBrk="1" latinLnBrk="0" hangingPunct="1">
        <a:lnSpc>
          <a:spcPct val="100000"/>
        </a:lnSpc>
        <a:spcBef>
          <a:spcPts val="1200"/>
        </a:spcBef>
        <a:buClr>
          <a:schemeClr val="accent1"/>
        </a:buClr>
        <a:buFontTx/>
        <a:buNone/>
        <a:defRPr sz="1800" kern="1200">
          <a:solidFill>
            <a:schemeClr val="tx2"/>
          </a:solidFill>
          <a:latin typeface="+mn-lt"/>
          <a:ea typeface="+mn-ea"/>
          <a:cs typeface="Tahoma" pitchFamily="34" charset="0"/>
        </a:defRPr>
      </a:lvl2pPr>
      <a:lvl3pPr marL="0" indent="0" algn="ctr" defTabSz="914400" rtl="0" eaLnBrk="1" latinLnBrk="0" hangingPunct="1">
        <a:lnSpc>
          <a:spcPct val="100000"/>
        </a:lnSpc>
        <a:spcBef>
          <a:spcPts val="1200"/>
        </a:spcBef>
        <a:buClr>
          <a:schemeClr val="accent1"/>
        </a:buClr>
        <a:buFontTx/>
        <a:buNone/>
        <a:defRPr sz="1600" kern="1200">
          <a:solidFill>
            <a:schemeClr val="tx1"/>
          </a:solidFill>
          <a:latin typeface="+mn-lt"/>
          <a:ea typeface="+mn-ea"/>
          <a:cs typeface="Tahoma" pitchFamily="34" charset="0"/>
        </a:defRPr>
      </a:lvl3pPr>
      <a:lvl4pPr marL="0" indent="0" algn="ctr" defTabSz="914400" rtl="0" eaLnBrk="1" latinLnBrk="0" hangingPunct="1">
        <a:lnSpc>
          <a:spcPct val="100000"/>
        </a:lnSpc>
        <a:spcBef>
          <a:spcPts val="1200"/>
        </a:spcBef>
        <a:buClr>
          <a:schemeClr val="accent1"/>
        </a:buClr>
        <a:buFontTx/>
        <a:buNone/>
        <a:defRPr sz="1400" kern="1200">
          <a:solidFill>
            <a:schemeClr val="tx2"/>
          </a:solidFill>
          <a:latin typeface="+mn-lt"/>
          <a:ea typeface="+mn-ea"/>
          <a:cs typeface="Tahoma" pitchFamily="34" charset="0"/>
        </a:defRPr>
      </a:lvl4pPr>
      <a:lvl5pPr marL="0" indent="0" algn="ctr" defTabSz="914400" rtl="0" eaLnBrk="1" latinLnBrk="0" hangingPunct="1">
        <a:lnSpc>
          <a:spcPct val="100000"/>
        </a:lnSpc>
        <a:spcBef>
          <a:spcPts val="1200"/>
        </a:spcBef>
        <a:buClr>
          <a:schemeClr val="accent1"/>
        </a:buClr>
        <a:buFontTx/>
        <a:buNone/>
        <a:defRPr sz="1400" kern="1200" baseline="0">
          <a:solidFill>
            <a:schemeClr val="tx1"/>
          </a:solidFill>
          <a:latin typeface="+mn-lt"/>
          <a:ea typeface="+mn-ea"/>
          <a:cs typeface="Tahoma" pitchFamily="34" charset="0"/>
        </a:defRPr>
      </a:lvl5pPr>
      <a:lvl6pPr marL="0" indent="0" algn="ctr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0" indent="0" algn="ctr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0" indent="0" algn="ctr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0" indent="0" algn="ctr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microsoft.com/office/2007/relationships/hdphoto" Target="../media/hdphoto2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Relationship Id="rId9" Type="http://schemas.microsoft.com/office/2007/relationships/hdphoto" Target="../media/hdphoto3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44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11.bin"/><Relationship Id="rId2" Type="http://schemas.openxmlformats.org/officeDocument/2006/relationships/tags" Target="../tags/tag4.xml"/><Relationship Id="rId1" Type="http://schemas.openxmlformats.org/officeDocument/2006/relationships/vmlDrawing" Target="../drawings/vmlDrawing6.vml"/><Relationship Id="rId6" Type="http://schemas.microsoft.com/office/2007/relationships/hdphoto" Target="../media/hdphoto5.wdp"/><Relationship Id="rId11" Type="http://schemas.microsoft.com/office/2007/relationships/hdphoto" Target="../media/hdphoto7.wdp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notesSlide" Target="../notesSlides/notesSlide10.xml"/><Relationship Id="rId9" Type="http://schemas.microsoft.com/office/2007/relationships/hdphoto" Target="../media/hdphoto6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4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12.bin"/><Relationship Id="rId2" Type="http://schemas.openxmlformats.org/officeDocument/2006/relationships/tags" Target="../tags/tag5.xml"/><Relationship Id="rId1" Type="http://schemas.openxmlformats.org/officeDocument/2006/relationships/vmlDrawing" Target="../drawings/vmlDrawing7.vml"/><Relationship Id="rId6" Type="http://schemas.microsoft.com/office/2007/relationships/hdphoto" Target="../media/hdphoto5.wdp"/><Relationship Id="rId11" Type="http://schemas.microsoft.com/office/2007/relationships/hdphoto" Target="../media/hdphoto7.wdp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notesSlide" Target="../notesSlides/notesSlide11.xml"/><Relationship Id="rId9" Type="http://schemas.microsoft.com/office/2007/relationships/hdphoto" Target="../media/hdphoto6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50.wmf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33" Type="http://schemas.openxmlformats.org/officeDocument/2006/relationships/image" Target="../media/image56.wmf"/><Relationship Id="rId2" Type="http://schemas.openxmlformats.org/officeDocument/2006/relationships/tags" Target="../tags/tag6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image" Target="../media/image54.wmf"/><Relationship Id="rId1" Type="http://schemas.openxmlformats.org/officeDocument/2006/relationships/vmlDrawing" Target="../drawings/vmlDrawing8.vml"/><Relationship Id="rId6" Type="http://schemas.microsoft.com/office/2007/relationships/hdphoto" Target="../media/hdphoto5.wdp"/><Relationship Id="rId11" Type="http://schemas.microsoft.com/office/2007/relationships/hdphoto" Target="../media/hdphoto7.wdp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3.bin"/><Relationship Id="rId5" Type="http://schemas.openxmlformats.org/officeDocument/2006/relationships/image" Target="../media/image19.png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21.bin"/><Relationship Id="rId10" Type="http://schemas.openxmlformats.org/officeDocument/2006/relationships/image" Target="../media/image22.png"/><Relationship Id="rId19" Type="http://schemas.openxmlformats.org/officeDocument/2006/relationships/image" Target="../media/image49.wmf"/><Relationship Id="rId31" Type="http://schemas.openxmlformats.org/officeDocument/2006/relationships/image" Target="../media/image55.wmf"/><Relationship Id="rId4" Type="http://schemas.openxmlformats.org/officeDocument/2006/relationships/notesSlide" Target="../notesSlides/notesSlide12.xml"/><Relationship Id="rId9" Type="http://schemas.microsoft.com/office/2007/relationships/hdphoto" Target="../media/hdphoto6.wdp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57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24.bin"/><Relationship Id="rId2" Type="http://schemas.openxmlformats.org/officeDocument/2006/relationships/tags" Target="../tags/tag7.xml"/><Relationship Id="rId1" Type="http://schemas.openxmlformats.org/officeDocument/2006/relationships/vmlDrawing" Target="../drawings/vmlDrawing9.vml"/><Relationship Id="rId6" Type="http://schemas.microsoft.com/office/2007/relationships/hdphoto" Target="../media/hdphoto5.wdp"/><Relationship Id="rId11" Type="http://schemas.microsoft.com/office/2007/relationships/hdphoto" Target="../media/hdphoto7.wdp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notesSlide" Target="../notesSlides/notesSlide13.xml"/><Relationship Id="rId9" Type="http://schemas.microsoft.com/office/2007/relationships/hdphoto" Target="../media/hdphoto6.wdp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5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25.bin"/><Relationship Id="rId2" Type="http://schemas.openxmlformats.org/officeDocument/2006/relationships/tags" Target="../tags/tag8.xml"/><Relationship Id="rId1" Type="http://schemas.openxmlformats.org/officeDocument/2006/relationships/vmlDrawing" Target="../drawings/vmlDrawing10.vml"/><Relationship Id="rId6" Type="http://schemas.microsoft.com/office/2007/relationships/hdphoto" Target="../media/hdphoto5.wdp"/><Relationship Id="rId11" Type="http://schemas.microsoft.com/office/2007/relationships/hdphoto" Target="../media/hdphoto7.wdp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notesSlide" Target="../notesSlides/notesSlide14.xml"/><Relationship Id="rId9" Type="http://schemas.microsoft.com/office/2007/relationships/hdphoto" Target="../media/hdphoto6.wdp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.png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26.bin"/><Relationship Id="rId5" Type="http://schemas.microsoft.com/office/2007/relationships/hdphoto" Target="../media/hdphoto5.wdp"/><Relationship Id="rId15" Type="http://schemas.openxmlformats.org/officeDocument/2006/relationships/oleObject" Target="../embeddings/oleObject28.bin"/><Relationship Id="rId10" Type="http://schemas.microsoft.com/office/2007/relationships/hdphoto" Target="../media/hdphoto7.wdp"/><Relationship Id="rId4" Type="http://schemas.openxmlformats.org/officeDocument/2006/relationships/image" Target="../media/image19.png"/><Relationship Id="rId9" Type="http://schemas.openxmlformats.org/officeDocument/2006/relationships/image" Target="../media/image22.png"/><Relationship Id="rId14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62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29.bin"/><Relationship Id="rId2" Type="http://schemas.openxmlformats.org/officeDocument/2006/relationships/tags" Target="../tags/tag9.xml"/><Relationship Id="rId1" Type="http://schemas.openxmlformats.org/officeDocument/2006/relationships/vmlDrawing" Target="../drawings/vmlDrawing12.vml"/><Relationship Id="rId6" Type="http://schemas.microsoft.com/office/2007/relationships/hdphoto" Target="../media/hdphoto5.wdp"/><Relationship Id="rId11" Type="http://schemas.microsoft.com/office/2007/relationships/hdphoto" Target="../media/hdphoto7.wdp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notesSlide" Target="../notesSlides/notesSlide16.xml"/><Relationship Id="rId9" Type="http://schemas.microsoft.com/office/2007/relationships/hdphoto" Target="../media/hdphoto6.wdp"/><Relationship Id="rId14" Type="http://schemas.openxmlformats.org/officeDocument/2006/relationships/chart" Target="../charts/char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microsoft.com/office/2007/relationships/hdphoto" Target="../media/hdphoto7.wdp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microsoft.com/office/2007/relationships/hdphoto" Target="../media/hdphoto6.wdp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2.png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microsoft.com/office/2007/relationships/hdphoto" Target="../media/hdphoto6.wdp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21.png"/><Relationship Id="rId10" Type="http://schemas.microsoft.com/office/2007/relationships/hdphoto" Target="../media/hdphoto5.wdp"/><Relationship Id="rId4" Type="http://schemas.openxmlformats.org/officeDocument/2006/relationships/image" Target="../media/image20.png"/><Relationship Id="rId9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microsoft.com/office/2007/relationships/hdphoto" Target="../media/hdphoto6.wdp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1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microsoft.com/office/2007/relationships/hdphoto" Target="../media/hdphoto6.wdp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3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8.wmf"/><Relationship Id="rId2" Type="http://schemas.openxmlformats.org/officeDocument/2006/relationships/tags" Target="../tags/tag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67.wmf"/><Relationship Id="rId4" Type="http://schemas.openxmlformats.org/officeDocument/2006/relationships/notesSlide" Target="../notesSlides/notesSlide22.xml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3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5" Type="http://schemas.openxmlformats.org/officeDocument/2006/relationships/image" Target="../media/image64.png"/><Relationship Id="rId4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Relationship Id="rId5" Type="http://schemas.openxmlformats.org/officeDocument/2006/relationships/image" Target="../media/image64.png"/><Relationship Id="rId4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microsoft.com/office/2007/relationships/hdphoto" Target="../media/hdphoto4.wdp"/><Relationship Id="rId4" Type="http://schemas.openxmlformats.org/officeDocument/2006/relationships/image" Target="../media/image13.png"/><Relationship Id="rId9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notesSlide" Target="../notesSlides/notesSlide29.xml"/><Relationship Id="rId7" Type="http://schemas.openxmlformats.org/officeDocument/2006/relationships/diagramColors" Target="../diagrams/colors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0.bin"/><Relationship Id="rId2" Type="http://schemas.openxmlformats.org/officeDocument/2006/relationships/tags" Target="../tags/tag1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39.bin"/><Relationship Id="rId4" Type="http://schemas.openxmlformats.org/officeDocument/2006/relationships/notesSlide" Target="../notesSlides/notesSlide3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8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6.wdp"/><Relationship Id="rId13" Type="http://schemas.openxmlformats.org/officeDocument/2006/relationships/image" Target="../media/image23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png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microsoft.com/office/2007/relationships/hdphoto" Target="../media/hdphoto9.wdp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1.bin"/><Relationship Id="rId5" Type="http://schemas.microsoft.com/office/2007/relationships/hdphoto" Target="../media/hdphoto5.wdp"/><Relationship Id="rId15" Type="http://schemas.openxmlformats.org/officeDocument/2006/relationships/image" Target="../media/image24.png"/><Relationship Id="rId10" Type="http://schemas.microsoft.com/office/2007/relationships/hdphoto" Target="../media/hdphoto7.wdp"/><Relationship Id="rId4" Type="http://schemas.openxmlformats.org/officeDocument/2006/relationships/image" Target="../media/image19.png"/><Relationship Id="rId9" Type="http://schemas.openxmlformats.org/officeDocument/2006/relationships/image" Target="../media/image22.png"/><Relationship Id="rId14" Type="http://schemas.microsoft.com/office/2007/relationships/hdphoto" Target="../media/hdphoto8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27.wmf"/><Relationship Id="rId2" Type="http://schemas.openxmlformats.org/officeDocument/2006/relationships/tags" Target="../tags/tag2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6" Type="http://schemas.microsoft.com/office/2007/relationships/hdphoto" Target="../media/hdphoto5.wdp"/><Relationship Id="rId11" Type="http://schemas.microsoft.com/office/2007/relationships/hdphoto" Target="../media/hdphoto7.wdp"/><Relationship Id="rId5" Type="http://schemas.openxmlformats.org/officeDocument/2006/relationships/image" Target="../media/image19.png"/><Relationship Id="rId15" Type="http://schemas.openxmlformats.org/officeDocument/2006/relationships/image" Target="../media/image26.wmf"/><Relationship Id="rId10" Type="http://schemas.openxmlformats.org/officeDocument/2006/relationships/image" Target="../media/image22.png"/><Relationship Id="rId4" Type="http://schemas.openxmlformats.org/officeDocument/2006/relationships/notesSlide" Target="../notesSlides/notesSlide6.xml"/><Relationship Id="rId9" Type="http://schemas.microsoft.com/office/2007/relationships/hdphoto" Target="../media/hdphoto6.wdp"/><Relationship Id="rId1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10.wdp"/><Relationship Id="rId13" Type="http://schemas.openxmlformats.org/officeDocument/2006/relationships/image" Target="../media/image33.jpeg"/><Relationship Id="rId18" Type="http://schemas.openxmlformats.org/officeDocument/2006/relationships/image" Target="../media/image3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png"/><Relationship Id="rId12" Type="http://schemas.openxmlformats.org/officeDocument/2006/relationships/image" Target="../media/image32.jpeg"/><Relationship Id="rId1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image" Target="../media/image31.jpeg"/><Relationship Id="rId5" Type="http://schemas.openxmlformats.org/officeDocument/2006/relationships/oleObject" Target="../embeddings/oleObject5.bin"/><Relationship Id="rId15" Type="http://schemas.openxmlformats.org/officeDocument/2006/relationships/image" Target="../media/image35.png"/><Relationship Id="rId10" Type="http://schemas.openxmlformats.org/officeDocument/2006/relationships/image" Target="../media/image30.jpeg"/><Relationship Id="rId4" Type="http://schemas.openxmlformats.org/officeDocument/2006/relationships/image" Target="../media/image20.png"/><Relationship Id="rId9" Type="http://schemas.openxmlformats.org/officeDocument/2006/relationships/chart" Target="../charts/chart1.xml"/><Relationship Id="rId1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png"/><Relationship Id="rId12" Type="http://schemas.microsoft.com/office/2007/relationships/hdphoto" Target="../media/hdphoto7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8.bin"/><Relationship Id="rId10" Type="http://schemas.microsoft.com/office/2007/relationships/hdphoto" Target="../media/hdphoto6.wdp"/><Relationship Id="rId4" Type="http://schemas.openxmlformats.org/officeDocument/2006/relationships/image" Target="../media/image20.png"/><Relationship Id="rId9" Type="http://schemas.openxmlformats.org/officeDocument/2006/relationships/image" Target="../media/image21.png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42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9.bin"/><Relationship Id="rId2" Type="http://schemas.openxmlformats.org/officeDocument/2006/relationships/tags" Target="../tags/tag3.xml"/><Relationship Id="rId1" Type="http://schemas.openxmlformats.org/officeDocument/2006/relationships/vmlDrawing" Target="../drawings/vmlDrawing5.vml"/><Relationship Id="rId6" Type="http://schemas.microsoft.com/office/2007/relationships/hdphoto" Target="../media/hdphoto5.wdp"/><Relationship Id="rId11" Type="http://schemas.microsoft.com/office/2007/relationships/hdphoto" Target="../media/hdphoto7.wdp"/><Relationship Id="rId5" Type="http://schemas.openxmlformats.org/officeDocument/2006/relationships/image" Target="../media/image19.png"/><Relationship Id="rId15" Type="http://schemas.openxmlformats.org/officeDocument/2006/relationships/image" Target="../media/image43.wmf"/><Relationship Id="rId10" Type="http://schemas.openxmlformats.org/officeDocument/2006/relationships/image" Target="../media/image22.png"/><Relationship Id="rId4" Type="http://schemas.openxmlformats.org/officeDocument/2006/relationships/notesSlide" Target="../notesSlides/notesSlide9.xml"/><Relationship Id="rId9" Type="http://schemas.microsoft.com/office/2007/relationships/hdphoto" Target="../media/hdphoto6.wdp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927" y="294144"/>
            <a:ext cx="913707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spc="50" dirty="0">
                <a:ln w="1905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Fusion of Multiple Cues from Color and Depth Domains using </a:t>
            </a:r>
          </a:p>
          <a:p>
            <a:pPr algn="ctr"/>
            <a:r>
              <a:rPr lang="en-US" sz="4800" b="1" spc="50" dirty="0">
                <a:ln w="1905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Occlusion Aware Bayesian Track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14599" y="4715562"/>
            <a:ext cx="327660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Kourosh MESHGI</a:t>
            </a:r>
          </a:p>
          <a:p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Shin-</a:t>
            </a:r>
            <a:r>
              <a:rPr lang="en-US" sz="2400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ichi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 MAEDA</a:t>
            </a:r>
          </a:p>
          <a:p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Shigeyuki OBA</a:t>
            </a:r>
          </a:p>
          <a:p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Shin ISHII</a:t>
            </a:r>
          </a:p>
          <a:p>
            <a:endParaRPr 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18 MAR 2014</a:t>
            </a:r>
            <a:endParaRPr lang="en-US" u="sng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2" descr="D:\Personal Website\v 3.0\files\docs\logo\ronri_logo.gif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Diffused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1" y="3380232"/>
            <a:ext cx="966590" cy="1115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4724400"/>
            <a:ext cx="2114820" cy="211482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duotone>
              <a:prstClr val="black"/>
              <a:srgbClr val="ECE7DF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4713"/>
                    </a14:imgEffect>
                    <a14:imgEffect>
                      <a14:saturation sat="3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3380232"/>
            <a:ext cx="1115568" cy="111556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>
            <a:duotone>
              <a:prstClr val="black"/>
              <a:srgbClr val="D1CEC8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colorTemperature colorTemp="11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3456432"/>
            <a:ext cx="1224508" cy="96316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4999" y="4715562"/>
            <a:ext cx="327660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Integrated System Biology Lab</a:t>
            </a:r>
          </a:p>
          <a:p>
            <a:r>
              <a:rPr lang="en-US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(Ishii Lab)</a:t>
            </a:r>
          </a:p>
          <a:p>
            <a:r>
              <a:rPr lang="en-US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Graduate School of Informatics</a:t>
            </a:r>
          </a:p>
          <a:p>
            <a:r>
              <a:rPr lang="en-US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Kyoto University</a:t>
            </a:r>
          </a:p>
          <a:p>
            <a:r>
              <a:rPr lang="en-US" i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meshgi-k@sys.i.kyoto-u.ac.jp</a:t>
            </a:r>
          </a:p>
          <a:p>
            <a:endParaRPr lang="en-US" i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IEICE NC Tamagawa’14</a:t>
            </a:r>
            <a:endParaRPr lang="en-US" sz="1400" i="1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538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 advTm="13801">
        <p14:flash/>
      </p:transition>
    </mc:Choice>
    <mc:Fallback xmlns="">
      <p:transition spd="slow" advTm="1380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19050">
            <a:solidFill>
              <a:srgbClr val="9F975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TION MODEL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333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4279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7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10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295419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otion Model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86474"/>
              </p:ext>
            </p:extLst>
          </p:nvPr>
        </p:nvGraphicFramePr>
        <p:xfrm>
          <a:off x="5918200" y="3451225"/>
          <a:ext cx="26924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7" name="Equation" r:id="rId12" imgW="927000" imgH="241200" progId="Equation.DSMT4">
                  <p:embed/>
                </p:oleObj>
              </mc:Choice>
              <mc:Fallback>
                <p:oleObj name="Equation" r:id="rId12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451225"/>
                        <a:ext cx="269240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228900" y="3148471"/>
            <a:ext cx="1066800" cy="2057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376817" y="2878702"/>
            <a:ext cx="1282625" cy="235267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058080" y="2450620"/>
            <a:ext cx="1222109" cy="248982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339853" y="3662931"/>
            <a:ext cx="1143172" cy="235653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035587" y="2235053"/>
            <a:ext cx="774775" cy="288829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788157" y="4728190"/>
            <a:ext cx="825425" cy="16291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485214" y="3407515"/>
            <a:ext cx="1143648" cy="208189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311131" y="1462629"/>
            <a:ext cx="13558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→ t + 1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333784" y="4394118"/>
            <a:ext cx="1368689" cy="155971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28086929"/>
      </p:ext>
    </p:extLst>
  </p:cSld>
  <p:clrMapOvr>
    <a:masterClrMapping/>
  </p:clrMapOvr>
  <p:transition spd="slow" advTm="28377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44444E-6 L 0.06181 0.000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0" y="2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-0.0691 0.0159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55" y="78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22222E-6 L 0.08837 -0.011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10" y="-602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81481E-6 L 0.10486 0.0057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43" y="278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 animBg="1"/>
      <p:bldP spid="19" grpId="0" animBg="1"/>
      <p:bldP spid="20" grpId="0" animBg="1"/>
      <p:bldP spid="21" grpId="0" animBg="1"/>
      <p:bldP spid="22" grpId="0" animBg="1"/>
      <p:bldP spid="23" grpId="0" animBg="1"/>
      <p:bldP spid="25" grpId="0" animBg="1"/>
      <p:bldP spid="27" grpId="0" animBg="1"/>
      <p:bldP spid="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3228900" y="3155061"/>
            <a:ext cx="1066800" cy="2057400"/>
          </a:xfrm>
          <a:prstGeom prst="rect">
            <a:avLst/>
          </a:prstGeom>
          <a:pattFill prst="wdUpDiag">
            <a:fgClr>
              <a:srgbClr val="92D050"/>
            </a:fgClr>
            <a:bgClr>
              <a:schemeClr val="bg1"/>
            </a:bgClr>
          </a:pattFill>
          <a:ln w="19050">
            <a:solidFill>
              <a:schemeClr val="tx1">
                <a:alpha val="26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5035587" y="2241643"/>
            <a:ext cx="774775" cy="2888290"/>
          </a:xfrm>
          <a:prstGeom prst="rect">
            <a:avLst/>
          </a:prstGeom>
          <a:pattFill prst="wdUpDiag">
            <a:fgClr>
              <a:srgbClr val="FFFF00"/>
            </a:fgClr>
            <a:bgClr>
              <a:schemeClr val="bg1"/>
            </a:bgClr>
          </a:pattFill>
          <a:ln w="19050">
            <a:solidFill>
              <a:schemeClr val="tx1">
                <a:alpha val="26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4058080" y="2457210"/>
            <a:ext cx="1222109" cy="2489828"/>
          </a:xfrm>
          <a:prstGeom prst="rect">
            <a:avLst/>
          </a:prstGeom>
          <a:pattFill prst="wdUpDiag">
            <a:fgClr>
              <a:srgbClr val="FFC000"/>
            </a:fgClr>
            <a:bgClr>
              <a:schemeClr val="bg1"/>
            </a:bgClr>
          </a:pattFill>
          <a:ln w="19050">
            <a:solidFill>
              <a:schemeClr val="tx1">
                <a:alpha val="26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4333784" y="4400708"/>
            <a:ext cx="1368689" cy="1559719"/>
          </a:xfrm>
          <a:prstGeom prst="rect">
            <a:avLst/>
          </a:prstGeom>
          <a:pattFill prst="wdUpDiag">
            <a:fgClr>
              <a:srgbClr val="00B0F0"/>
            </a:fgClr>
            <a:bgClr>
              <a:schemeClr val="bg1"/>
            </a:bgClr>
          </a:pattFill>
          <a:ln w="19050">
            <a:solidFill>
              <a:schemeClr val="tx1">
                <a:alpha val="26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4376817" y="2885292"/>
            <a:ext cx="1282625" cy="2352675"/>
          </a:xfrm>
          <a:prstGeom prst="rect">
            <a:avLst/>
          </a:prstGeom>
          <a:pattFill prst="wdUpDiag">
            <a:fgClr>
              <a:srgbClr val="663300"/>
            </a:fgClr>
            <a:bgClr>
              <a:schemeClr val="bg1"/>
            </a:bgClr>
          </a:pattFill>
          <a:ln w="19050">
            <a:solidFill>
              <a:schemeClr val="tx1">
                <a:alpha val="26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339853" y="3669521"/>
            <a:ext cx="1143172" cy="2356536"/>
          </a:xfrm>
          <a:prstGeom prst="rect">
            <a:avLst/>
          </a:prstGeom>
          <a:pattFill prst="wdUpDiag">
            <a:fgClr>
              <a:srgbClr val="FF00FF"/>
            </a:fgClr>
            <a:bgClr>
              <a:schemeClr val="bg1"/>
            </a:bgClr>
          </a:pattFill>
          <a:ln w="19050">
            <a:solidFill>
              <a:schemeClr val="tx1">
                <a:alpha val="26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2485214" y="3414105"/>
            <a:ext cx="1143648" cy="2081891"/>
          </a:xfrm>
          <a:prstGeom prst="rect">
            <a:avLst/>
          </a:prstGeom>
          <a:pattFill prst="wdUpDiag">
            <a:fgClr>
              <a:srgbClr val="FF0000"/>
            </a:fgClr>
            <a:bgClr>
              <a:schemeClr val="bg1"/>
            </a:bgClr>
          </a:pattFill>
          <a:ln w="19050">
            <a:solidFill>
              <a:schemeClr val="tx1">
                <a:alpha val="26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3788157" y="4734780"/>
            <a:ext cx="825425" cy="1629108"/>
          </a:xfrm>
          <a:prstGeom prst="rect">
            <a:avLst/>
          </a:prstGeom>
          <a:pattFill prst="wdUpDiag">
            <a:fgClr>
              <a:schemeClr val="tx2">
                <a:lumMod val="75000"/>
              </a:schemeClr>
            </a:fgClr>
            <a:bgClr>
              <a:schemeClr val="bg1"/>
            </a:bgClr>
          </a:pattFill>
          <a:ln w="19050">
            <a:solidFill>
              <a:schemeClr val="tx1">
                <a:alpha val="26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EATURE EXTRACTION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870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997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+ 1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7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655" y="3390562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27" y="2355695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10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705189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295419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eature Vector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009621"/>
              </p:ext>
            </p:extLst>
          </p:nvPr>
        </p:nvGraphicFramePr>
        <p:xfrm>
          <a:off x="5930900" y="3406775"/>
          <a:ext cx="1917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2" name="Equation" r:id="rId12" imgW="660240" imgH="279360" progId="Equation.DSMT4">
                  <p:embed/>
                </p:oleObj>
              </mc:Choice>
              <mc:Fallback>
                <p:oleObj name="Equation" r:id="rId12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406775"/>
                        <a:ext cx="19177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228900" y="3148471"/>
            <a:ext cx="1066800" cy="2057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376817" y="2878702"/>
            <a:ext cx="1282625" cy="235267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058080" y="2450620"/>
            <a:ext cx="1222109" cy="248982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339853" y="3662931"/>
            <a:ext cx="1143172" cy="235653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035587" y="2235053"/>
            <a:ext cx="774775" cy="288829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333784" y="4394118"/>
            <a:ext cx="1368689" cy="155971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788157" y="4728190"/>
            <a:ext cx="825425" cy="16291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185360"/>
              </p:ext>
            </p:extLst>
          </p:nvPr>
        </p:nvGraphicFramePr>
        <p:xfrm>
          <a:off x="6514299" y="4648201"/>
          <a:ext cx="2530310" cy="1709097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53031"/>
                <a:gridCol w="253031"/>
                <a:gridCol w="253031"/>
                <a:gridCol w="253031"/>
                <a:gridCol w="253031"/>
                <a:gridCol w="253031"/>
                <a:gridCol w="253031"/>
                <a:gridCol w="253031"/>
                <a:gridCol w="253031"/>
                <a:gridCol w="253031"/>
              </a:tblGrid>
              <a:tr h="345608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608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72273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608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534788" y="4222070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798094" y="4227530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743950" y="4227738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20932" y="4611005"/>
            <a:ext cx="67352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t+1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909269" y="4938677"/>
            <a:ext cx="67352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t+1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858640" y="5987966"/>
            <a:ext cx="77076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t+1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619697" y="4241673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073123" y="5489407"/>
            <a:ext cx="461665" cy="369332"/>
          </a:xfrm>
          <a:prstGeom prst="rect">
            <a:avLst/>
          </a:prstGeom>
          <a:noFill/>
          <a:ln>
            <a:noFill/>
          </a:ln>
        </p:spPr>
        <p:txBody>
          <a:bodyPr vert="vert"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485214" y="3407515"/>
            <a:ext cx="1143648" cy="208189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515448" y="4661659"/>
            <a:ext cx="2533012" cy="318678"/>
          </a:xfrm>
          <a:prstGeom prst="rect">
            <a:avLst/>
          </a:prstGeom>
          <a:solidFill>
            <a:srgbClr val="FFFF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6515448" y="5003695"/>
            <a:ext cx="2533012" cy="318678"/>
          </a:xfrm>
          <a:prstGeom prst="rect">
            <a:avLst/>
          </a:prstGeom>
          <a:solidFill>
            <a:srgbClr val="92D05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6515448" y="6018251"/>
            <a:ext cx="2533012" cy="318678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5920932" y="4241673"/>
            <a:ext cx="3223068" cy="224485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57683690"/>
      </p:ext>
    </p:extLst>
  </p:cSld>
  <p:clrMapOvr>
    <a:masterClrMapping/>
  </p:clrMapOvr>
  <p:transition spd="slow" advTm="35083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75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25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75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25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75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25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0" grpId="0" animBg="1"/>
      <p:bldP spid="38" grpId="0" animBg="1"/>
      <p:bldP spid="43" grpId="0" animBg="1"/>
      <p:bldP spid="37" grpId="0" animBg="1"/>
      <p:bldP spid="39" grpId="0" animBg="1"/>
      <p:bldP spid="42" grpId="0" animBg="1"/>
      <p:bldP spid="41" grpId="0" animBg="1"/>
      <p:bldP spid="17" grpId="0" uiExpand="1" build="p" animBg="1"/>
      <p:bldP spid="3" grpId="0" animBg="1"/>
      <p:bldP spid="44" grpId="0" animBg="1"/>
      <p:bldP spid="45" grpId="0" animBg="1"/>
      <p:bldP spid="4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565900"/>
            <a:ext cx="6248400" cy="2921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- MAR 2014- Slide </a:t>
            </a:r>
            <a:fld id="{219872D6-6212-4DD7-8975-79AA53CF5D83}" type="slidenum">
              <a:rPr lang="en-US" smtClean="0"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EATURE FUSION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870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7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655" y="3390562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27" y="2355695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10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705189"/>
            <a:ext cx="673370" cy="991628"/>
          </a:xfrm>
          <a:prstGeom prst="rect">
            <a:avLst/>
          </a:prstGeom>
          <a:noFill/>
        </p:spPr>
      </p:pic>
      <p:sp>
        <p:nvSpPr>
          <p:cNvPr id="19" name="Rectangle 18"/>
          <p:cNvSpPr/>
          <p:nvPr/>
        </p:nvSpPr>
        <p:spPr>
          <a:xfrm>
            <a:off x="3228900" y="3148471"/>
            <a:ext cx="1066800" cy="2057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376817" y="2878702"/>
            <a:ext cx="1282625" cy="235267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058080" y="2450620"/>
            <a:ext cx="1222109" cy="248982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339853" y="3662931"/>
            <a:ext cx="1143172" cy="235653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035587" y="2235053"/>
            <a:ext cx="774775" cy="288829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333784" y="4394118"/>
            <a:ext cx="1368689" cy="155971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788157" y="4728190"/>
            <a:ext cx="825425" cy="16291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2485214" y="3407515"/>
            <a:ext cx="1143648" cy="208189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83976" y="5438432"/>
            <a:ext cx="8983824" cy="1346543"/>
          </a:xfrm>
          <a:solidFill>
            <a:schemeClr val="bg1">
              <a:lumMod val="85000"/>
              <a:lumOff val="1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robability of Observation</a:t>
            </a:r>
          </a:p>
          <a:p>
            <a:pPr algn="just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83495"/>
              </p:ext>
            </p:extLst>
          </p:nvPr>
        </p:nvGraphicFramePr>
        <p:xfrm>
          <a:off x="47625" y="6019800"/>
          <a:ext cx="21859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4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" y="6019800"/>
                        <a:ext cx="2185988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945460"/>
              </p:ext>
            </p:extLst>
          </p:nvPr>
        </p:nvGraphicFramePr>
        <p:xfrm>
          <a:off x="2209800" y="5921375"/>
          <a:ext cx="33718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5" name="Equation" r:id="rId14" imgW="1155600" imgH="291960" progId="Equation.DSMT4">
                  <p:embed/>
                </p:oleObj>
              </mc:Choice>
              <mc:Fallback>
                <p:oleObj name="Equation" r:id="rId14" imgW="11556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921375"/>
                        <a:ext cx="33718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336663"/>
              </p:ext>
            </p:extLst>
          </p:nvPr>
        </p:nvGraphicFramePr>
        <p:xfrm>
          <a:off x="2209800" y="6010275"/>
          <a:ext cx="21859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6" name="Equation" r:id="rId16" imgW="749160" imgH="228600" progId="Equation.DSMT4">
                  <p:embed/>
                </p:oleObj>
              </mc:Choice>
              <mc:Fallback>
                <p:oleObj name="Equation" r:id="rId16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010275"/>
                        <a:ext cx="218598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94661"/>
              </p:ext>
            </p:extLst>
          </p:nvPr>
        </p:nvGraphicFramePr>
        <p:xfrm>
          <a:off x="2209800" y="5992813"/>
          <a:ext cx="42973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7" name="Equation" r:id="rId18" imgW="1473120" imgH="241200" progId="Equation.DSMT4">
                  <p:embed/>
                </p:oleObj>
              </mc:Choice>
              <mc:Fallback>
                <p:oleObj name="Equation" r:id="rId18" imgW="1473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992813"/>
                        <a:ext cx="4297363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22680"/>
              </p:ext>
            </p:extLst>
          </p:nvPr>
        </p:nvGraphicFramePr>
        <p:xfrm>
          <a:off x="2209800" y="5992019"/>
          <a:ext cx="53355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8" name="Equation" r:id="rId20" imgW="1828800" imgH="241200" progId="Equation.DSMT4">
                  <p:embed/>
                </p:oleObj>
              </mc:Choice>
              <mc:Fallback>
                <p:oleObj name="Equation" r:id="rId20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992019"/>
                        <a:ext cx="5335587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51422"/>
              </p:ext>
            </p:extLst>
          </p:nvPr>
        </p:nvGraphicFramePr>
        <p:xfrm>
          <a:off x="2209800" y="5903119"/>
          <a:ext cx="4297363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9" name="Equation" r:id="rId22" imgW="1473120" imgH="304560" progId="Equation.DSMT4">
                  <p:embed/>
                </p:oleObj>
              </mc:Choice>
              <mc:Fallback>
                <p:oleObj name="Equation" r:id="rId22" imgW="1473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903119"/>
                        <a:ext cx="4297363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41593"/>
              </p:ext>
            </p:extLst>
          </p:nvPr>
        </p:nvGraphicFramePr>
        <p:xfrm>
          <a:off x="2209800" y="5903119"/>
          <a:ext cx="51498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0" name="Equation" r:id="rId24" imgW="1765080" imgH="304560" progId="Equation.DSMT4">
                  <p:embed/>
                </p:oleObj>
              </mc:Choice>
              <mc:Fallback>
                <p:oleObj name="Equation" r:id="rId24" imgW="1765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903119"/>
                        <a:ext cx="5149850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998332"/>
              </p:ext>
            </p:extLst>
          </p:nvPr>
        </p:nvGraphicFramePr>
        <p:xfrm>
          <a:off x="2209800" y="5867400"/>
          <a:ext cx="511333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1" name="Equation" r:id="rId26" imgW="1752480" imgH="330120" progId="Equation.DSMT4">
                  <p:embed/>
                </p:oleObj>
              </mc:Choice>
              <mc:Fallback>
                <p:oleObj name="Equation" r:id="rId26" imgW="1752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867400"/>
                        <a:ext cx="511333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ontent Placeholder 1"/>
          <p:cNvSpPr txBox="1">
            <a:spLocks/>
          </p:cNvSpPr>
          <p:nvPr/>
        </p:nvSpPr>
        <p:spPr>
          <a:xfrm>
            <a:off x="5867400" y="2895600"/>
            <a:ext cx="3200400" cy="2389963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Tx/>
              <a:buNone/>
              <a:defRPr sz="2000" b="0" i="0" kern="1200" cap="none" spc="3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3pPr>
            <a:lvl4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5pPr>
            <a:lvl6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Each Featur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02985"/>
              </p:ext>
            </p:extLst>
          </p:nvPr>
        </p:nvGraphicFramePr>
        <p:xfrm>
          <a:off x="5935663" y="3396986"/>
          <a:ext cx="8858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2" name="Equation" r:id="rId28" imgW="304560" imgH="228600" progId="Equation.DSMT4">
                  <p:embed/>
                </p:oleObj>
              </mc:Choice>
              <mc:Fallback>
                <p:oleObj name="Equation" r:id="rId28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3396986"/>
                        <a:ext cx="88582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92163"/>
              </p:ext>
            </p:extLst>
          </p:nvPr>
        </p:nvGraphicFramePr>
        <p:xfrm>
          <a:off x="5935663" y="3914775"/>
          <a:ext cx="9953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3" name="Equation" r:id="rId30" imgW="342720" imgH="228600" progId="Equation.DSMT4">
                  <p:embed/>
                </p:oleObj>
              </mc:Choice>
              <mc:Fallback>
                <p:oleObj name="Equation" r:id="rId3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3914775"/>
                        <a:ext cx="995362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58867"/>
              </p:ext>
            </p:extLst>
          </p:nvPr>
        </p:nvGraphicFramePr>
        <p:xfrm>
          <a:off x="5935663" y="4330503"/>
          <a:ext cx="5159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4" name="Equation" r:id="rId32" imgW="177480" imgH="228600" progId="Equation.DSMT4">
                  <p:embed/>
                </p:oleObj>
              </mc:Choice>
              <mc:Fallback>
                <p:oleObj name="Equation" r:id="rId3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4330503"/>
                        <a:ext cx="5159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 rot="19069236">
            <a:off x="6933524" y="3821731"/>
            <a:ext cx="2022242" cy="830997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ce Assumptio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loud Callout 1"/>
          <p:cNvSpPr/>
          <p:nvPr/>
        </p:nvSpPr>
        <p:spPr>
          <a:xfrm>
            <a:off x="1848678" y="1674739"/>
            <a:ext cx="1380222" cy="679493"/>
          </a:xfrm>
          <a:prstGeom prst="cloudCallout">
            <a:avLst>
              <a:gd name="adj1" fmla="val -49025"/>
              <a:gd name="adj2" fmla="val 5868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898133" y="1745826"/>
            <a:ext cx="14255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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07591726"/>
      </p:ext>
    </p:extLst>
  </p:cSld>
  <p:clrMapOvr>
    <a:masterClrMapping/>
  </p:clrMapOvr>
  <p:transition spd="slow" advTm="109339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 animBg="1"/>
      <p:bldP spid="48" grpId="0" animBg="1"/>
      <p:bldP spid="2" grpId="0" animBg="1"/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228900" y="3148471"/>
            <a:ext cx="1066800" cy="2057400"/>
          </a:xfrm>
          <a:prstGeom prst="rect">
            <a:avLst/>
          </a:prstGeom>
          <a:solidFill>
            <a:schemeClr val="tx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035587" y="2235053"/>
            <a:ext cx="774775" cy="288829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058080" y="2450620"/>
            <a:ext cx="1222109" cy="2489828"/>
          </a:xfrm>
          <a:prstGeom prst="rect">
            <a:avLst/>
          </a:prstGeom>
          <a:solidFill>
            <a:schemeClr val="tx1">
              <a:lumMod val="5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333784" y="4394118"/>
            <a:ext cx="1368689" cy="1559719"/>
          </a:xfrm>
          <a:prstGeom prst="rect">
            <a:avLst/>
          </a:prstGeom>
          <a:solidFill>
            <a:schemeClr val="bg1">
              <a:lumMod val="65000"/>
              <a:lumOff val="3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376817" y="2878702"/>
            <a:ext cx="1282625" cy="2352675"/>
          </a:xfrm>
          <a:prstGeom prst="rect">
            <a:avLst/>
          </a:prstGeom>
          <a:solidFill>
            <a:schemeClr val="tx1">
              <a:lumMod val="5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339853" y="3662931"/>
            <a:ext cx="1143172" cy="2356536"/>
          </a:xfrm>
          <a:prstGeom prst="rect">
            <a:avLst/>
          </a:prstGeom>
          <a:solidFill>
            <a:schemeClr val="tx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485214" y="3407515"/>
            <a:ext cx="1143648" cy="2081891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788157" y="4728190"/>
            <a:ext cx="825425" cy="162910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ROB. CALCULATION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870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2113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+ 1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7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655" y="3390562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27" y="2355695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10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705189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9812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 fontScale="92500" lnSpcReduction="10000"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articles</a:t>
            </a:r>
          </a:p>
          <a:p>
            <a:pPr algn="just"/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righter = More Probable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60984"/>
              </p:ext>
            </p:extLst>
          </p:nvPr>
        </p:nvGraphicFramePr>
        <p:xfrm>
          <a:off x="5929312" y="3465513"/>
          <a:ext cx="7000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0" name="Equation" r:id="rId12" imgW="241200" imgH="241200" progId="Equation.DSMT4">
                  <p:embed/>
                </p:oleObj>
              </mc:Choice>
              <mc:Fallback>
                <p:oleObj name="Equation" r:id="rId12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2" y="3465513"/>
                        <a:ext cx="700088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62070188"/>
      </p:ext>
    </p:extLst>
  </p:cSld>
  <p:clrMapOvr>
    <a:masterClrMapping/>
  </p:clrMapOvr>
  <p:transition spd="slow" advTm="21585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  <p:bldP spid="21" grpId="0" animBg="1"/>
      <p:bldP spid="24" grpId="0" animBg="1"/>
      <p:bldP spid="20" grpId="0" animBg="1"/>
      <p:bldP spid="22" grpId="0" animBg="1"/>
      <p:bldP spid="35" grpId="0" animBg="1"/>
      <p:bldP spid="25" grpId="0" animBg="1"/>
      <p:bldP spid="17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ARGET ESTIMATION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870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997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+ 1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7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655" y="3390562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27" y="2355695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10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705189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295419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Expect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29000" y="3352800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228900" y="3148471"/>
            <a:ext cx="1066800" cy="2057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376817" y="2878702"/>
            <a:ext cx="1282625" cy="235267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058080" y="2450620"/>
            <a:ext cx="1222109" cy="248982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339853" y="3662931"/>
            <a:ext cx="1143172" cy="235653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035587" y="2235053"/>
            <a:ext cx="774775" cy="288829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333784" y="4394118"/>
            <a:ext cx="1368689" cy="155971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788157" y="4728190"/>
            <a:ext cx="825425" cy="16291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485214" y="3407515"/>
            <a:ext cx="1143648" cy="208189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14691"/>
              </p:ext>
            </p:extLst>
          </p:nvPr>
        </p:nvGraphicFramePr>
        <p:xfrm>
          <a:off x="5902325" y="3405188"/>
          <a:ext cx="25098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87" name="Equation" r:id="rId12" imgW="863280" imgH="279360" progId="Equation.DSMT4">
                  <p:embed/>
                </p:oleObj>
              </mc:Choice>
              <mc:Fallback>
                <p:oleObj name="Equation" r:id="rId12" imgW="863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3405188"/>
                        <a:ext cx="2509838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82034309"/>
      </p:ext>
    </p:extLst>
  </p:cSld>
  <p:clrMapOvr>
    <a:masterClrMapping/>
  </p:clrMapOvr>
  <p:transition spd="slow" advTm="18431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429000" y="3352800"/>
            <a:ext cx="1447800" cy="2052637"/>
          </a:xfrm>
          <a:prstGeom prst="rect">
            <a:avLst/>
          </a:prstGeom>
          <a:pattFill prst="wdUpDiag">
            <a:fgClr>
              <a:srgbClr val="FFFF00"/>
            </a:fgClr>
            <a:bgClr>
              <a:schemeClr val="bg1"/>
            </a:bgClr>
          </a:pattFill>
          <a:ln w="50800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DEL UPDATE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870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997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+ 1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655" y="3390562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27" y="2355695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705189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599"/>
            <a:ext cx="3200400" cy="3630168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 Model</a:t>
            </a:r>
          </a:p>
          <a:p>
            <a:pPr algn="just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odel Updat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09880"/>
              </p:ext>
            </p:extLst>
          </p:nvPr>
        </p:nvGraphicFramePr>
        <p:xfrm>
          <a:off x="5986462" y="3429000"/>
          <a:ext cx="25828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4" name="Equation" r:id="rId11" imgW="888840" imgH="253800" progId="Equation.DSMT4">
                  <p:embed/>
                </p:oleObj>
              </mc:Choice>
              <mc:Fallback>
                <p:oleObj name="Equation" r:id="rId11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2" y="3429000"/>
                        <a:ext cx="258286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06182"/>
              </p:ext>
            </p:extLst>
          </p:nvPr>
        </p:nvGraphicFramePr>
        <p:xfrm>
          <a:off x="5986462" y="4068762"/>
          <a:ext cx="24717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5" name="Equation" r:id="rId13" imgW="850680" imgH="304560" progId="Equation.DSMT4">
                  <p:embed/>
                </p:oleObj>
              </mc:Choice>
              <mc:Fallback>
                <p:oleObj name="Equation" r:id="rId13" imgW="850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2" y="4068762"/>
                        <a:ext cx="2471738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066872"/>
              </p:ext>
            </p:extLst>
          </p:nvPr>
        </p:nvGraphicFramePr>
        <p:xfrm>
          <a:off x="5986462" y="5157706"/>
          <a:ext cx="295116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6" name="Equation" r:id="rId15" imgW="1015920" imgH="507960" progId="Equation.DSMT4">
                  <p:embed/>
                </p:oleObj>
              </mc:Choice>
              <mc:Fallback>
                <p:oleObj name="Equation" r:id="rId15" imgW="1015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2" y="5157706"/>
                        <a:ext cx="2951163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432302" y="3352799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575661"/>
      </p:ext>
    </p:extLst>
  </p:cSld>
  <p:clrMapOvr>
    <a:masterClrMapping/>
  </p:clrMapOvr>
  <p:transition spd="slow" advTm="19316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uiExpand="1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SAMPLING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870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997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+ 1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7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655" y="3390562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27" y="2355695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10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705189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6764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roportional to Probabilit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986799"/>
              </p:ext>
            </p:extLst>
          </p:nvPr>
        </p:nvGraphicFramePr>
        <p:xfrm>
          <a:off x="6032500" y="3914775"/>
          <a:ext cx="21780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5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914775"/>
                        <a:ext cx="21780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hart 8"/>
          <p:cNvGraphicFramePr/>
          <p:nvPr>
            <p:extLst>
              <p:ext uri="{D42A27DB-BD31-4B8C-83A1-F6EECF244321}">
                <p14:modId xmlns:p14="http://schemas.microsoft.com/office/powerpoint/2010/main" val="355514973"/>
              </p:ext>
            </p:extLst>
          </p:nvPr>
        </p:nvGraphicFramePr>
        <p:xfrm>
          <a:off x="4814635" y="4520125"/>
          <a:ext cx="5319965" cy="2109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sp>
        <p:nvSpPr>
          <p:cNvPr id="14" name="Rectangle 13"/>
          <p:cNvSpPr/>
          <p:nvPr/>
        </p:nvSpPr>
        <p:spPr>
          <a:xfrm>
            <a:off x="3228900" y="3148471"/>
            <a:ext cx="1066800" cy="2057400"/>
          </a:xfrm>
          <a:prstGeom prst="rect">
            <a:avLst/>
          </a:prstGeom>
          <a:noFill/>
          <a:ln w="19050">
            <a:solidFill>
              <a:srgbClr val="BBAB95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376817" y="2878702"/>
            <a:ext cx="1282625" cy="2352675"/>
          </a:xfrm>
          <a:prstGeom prst="rect">
            <a:avLst/>
          </a:prstGeom>
          <a:noFill/>
          <a:ln w="19050">
            <a:solidFill>
              <a:srgbClr val="7C684E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58080" y="2450620"/>
            <a:ext cx="1222109" cy="2489828"/>
          </a:xfrm>
          <a:prstGeom prst="rect">
            <a:avLst/>
          </a:prstGeom>
          <a:noFill/>
          <a:ln w="19050">
            <a:solidFill>
              <a:srgbClr val="998064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339853" y="3662931"/>
            <a:ext cx="1143172" cy="2356536"/>
          </a:xfrm>
          <a:prstGeom prst="rect">
            <a:avLst/>
          </a:prstGeom>
          <a:noFill/>
          <a:ln w="19050">
            <a:solidFill>
              <a:srgbClr val="5C4C3A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035587" y="2235053"/>
            <a:ext cx="774775" cy="2888290"/>
          </a:xfrm>
          <a:prstGeom prst="rect">
            <a:avLst/>
          </a:prstGeom>
          <a:noFill/>
          <a:ln w="19050">
            <a:solidFill>
              <a:srgbClr val="6E6E7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333784" y="4394118"/>
            <a:ext cx="1368689" cy="1559719"/>
          </a:xfrm>
          <a:prstGeom prst="rect">
            <a:avLst/>
          </a:prstGeom>
          <a:noFill/>
          <a:ln w="19050">
            <a:solidFill>
              <a:srgbClr val="89898D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88157" y="4728190"/>
            <a:ext cx="825425" cy="1629108"/>
          </a:xfrm>
          <a:prstGeom prst="rect">
            <a:avLst/>
          </a:prstGeom>
          <a:noFill/>
          <a:ln w="19050">
            <a:solidFill>
              <a:srgbClr val="424244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485214" y="3407515"/>
            <a:ext cx="1143648" cy="2081891"/>
          </a:xfrm>
          <a:prstGeom prst="rect">
            <a:avLst/>
          </a:prstGeom>
          <a:noFill/>
          <a:ln w="19050">
            <a:solidFill>
              <a:srgbClr val="C9BBAB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90058763"/>
      </p:ext>
    </p:extLst>
  </p:cSld>
  <p:clrMapOvr>
    <a:masterClrMapping/>
  </p:clrMapOvr>
  <p:transition spd="slow" advTm="12665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nimBg="1"/>
      <p:bldGraphic spid="9" grpId="0">
        <p:bldAsOne/>
      </p:bldGraphic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PPEARANCE CHANGES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3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4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41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9050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 fontScale="85000" lnSpcReduction="10000"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ame Color Objects</a:t>
            </a:r>
          </a:p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ackground Clutter</a:t>
            </a:r>
          </a:p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Illumination Change</a:t>
            </a:r>
          </a:p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hadows, Shades</a:t>
            </a:r>
          </a:p>
          <a:p>
            <a:pPr algn="just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Content Placeholder 1"/>
          <p:cNvSpPr txBox="1">
            <a:spLocks/>
          </p:cNvSpPr>
          <p:nvPr/>
        </p:nvSpPr>
        <p:spPr>
          <a:xfrm>
            <a:off x="5867400" y="4908248"/>
            <a:ext cx="3200400" cy="730552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Tx/>
              <a:buNone/>
              <a:defRPr sz="2000" b="0" i="0" kern="1200" cap="none" spc="3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3pPr>
            <a:lvl4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5pPr>
            <a:lvl6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Use Depth!</a:t>
            </a:r>
            <a:endParaRPr 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8316012"/>
      </p:ext>
    </p:extLst>
  </p:cSld>
  <p:clrMapOvr>
    <a:masterClrMapping/>
  </p:clrMapOvr>
  <p:transition spd="slow" advTm="20169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48148E-6 L -0.42743 0.09421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372" y="469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22222E-6 L 0.34011 -0.05625 " pathEditMode="relative" rAng="0" ptsTypes="AA">
                                      <p:cBhvr>
                                        <p:cTn id="8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97" y="-282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81481E-6 L 0.2882 0.00949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10" y="46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-0.00023 L -0.00243 1.85185E-6 C -0.02569 0.00764 0.0026 -0.00232 -0.01163 0.00347 C -0.01337 0.00416 -0.01545 0.0044 -0.01736 0.00532 C -0.01979 0.00625 -0.02187 0.00787 -0.0243 0.00856 C -0.03368 0.01134 -0.04323 0.0118 -0.05278 0.01366 L -0.07274 0.01759 L -0.10139 0.02268 L -0.10781 0.02592 C -0.11354 0.02639 -0.1191 0.02754 -0.12517 0.0294 C -0.12569 0.02963 -0.13229 0.03194 -0.13264 0.03264 C -0.1375 0.03518 -0.13281 0.03379 -0.13976 0.03588 C -0.14236 0.0368 -0.14583 0.0375 -0.1474 0.03819 L -0.16493 0.04282 C -0.17882 0.04444 -0.19288 0.04791 -0.20712 0.04768 C -0.20868 0.04768 -0.20937 0.04352 -0.21024 0.04143 C -0.21094 0.03981 -0.21128 0.03819 -0.2125 0.03773 C -0.21788 0.02569 -0.20972 0.04491 -0.21667 0.0287 C -0.21805 0.025 -0.2191 0.02129 -0.22222 0.01829 C -0.22205 0.01713 -0.22274 0.01759 -0.22344 0.01528 C -0.2243 0.01389 -0.225 0.0125 -0.22569 0.01111 C -0.22621 0.01065 -0.22674 0.00903 -0.22726 0.00787 C -0.22795 0.00671 -0.22882 0.00602 -0.22951 0.00486 C -0.23003 0.00393 -0.23055 0.00278 -0.23108 0.00162 C -0.23212 0.00023 -0.23316 -0.00093 -0.23403 -0.00232 C -0.2434 -0.01713 -0.2309 0.00185 -0.23802 -0.00949 C -0.23854 -0.01088 -0.23958 -0.01158 -0.2401 -0.01273 C -0.24253 -0.01667 -0.24132 -0.01597 -0.2441 -0.0206 C -0.24514 -0.02292 -0.2467 -0.02431 -0.24757 -0.02523 C -0.24844 -0.02709 -0.24878 -0.02824 -0.2493 -0.0294 C -0.25052 -0.03056 -0.25069 -0.03218 -0.25156 -0.03334 C -0.25226 -0.03449 -0.2533 -0.03519 -0.25382 -0.03634 C -0.25503 -0.0382 -0.25573 -0.04097 -0.25694 -0.04259 C -0.25781 -0.04375 -0.25868 -0.04445 -0.2592 -0.04584 C -0.26163 -0.04977 -0.26233 -0.0544 -0.26476 -0.05834 L -0.26736 -0.06597 C -0.26771 -0.06759 -0.26805 -0.06945 -0.2684 -0.0713 C -0.26875 -0.07292 -0.26962 -0.07384 -0.26996 -0.07546 C -0.27049 -0.07685 -0.27083 -0.07847 -0.27083 -0.07986 C -0.27066 -0.08287 -0.27083 -0.08634 -0.26996 -0.08912 C -0.26927 -0.09051 -0.26771 -0.08982 -0.26667 -0.09074 C -0.2625 -0.09306 -0.26371 -0.09283 -0.25972 -0.09607 C -0.25729 -0.09769 -0.25503 -0.10023 -0.25278 -0.10139 C -0.2493 -0.10301 -0.24861 -0.10324 -0.24549 -0.10579 C -0.24462 -0.10648 -0.24392 -0.10764 -0.24305 -0.10834 C -0.24149 -0.10972 -0.24028 -0.10972 -0.23871 -0.11134 C -0.23802 -0.11181 -0.2375 -0.1132 -0.23698 -0.11366 C -0.23628 -0.11389 -0.23559 -0.11459 -0.23507 -0.11505 C -0.23055 -0.11921 -0.23472 -0.11644 -0.23021 -0.11898 C -0.22066 -0.13403 -0.23038 -0.11921 -0.22066 -0.13264 C -0.21996 -0.13357 -0.21944 -0.13449 -0.21892 -0.13519 C -0.21649 -0.13796 -0.21424 -0.14097 -0.21163 -0.14306 C -0.21094 -0.14329 -0.21024 -0.14375 -0.21076 -0.14421 C -0.20851 -0.14584 -0.20746 -0.14769 -0.20625 -0.14931 C -0.20555 -0.15023 -0.20608 -0.15093 -0.20451 -0.15046 C -0.20382 -0.15232 -0.20312 -0.15278 -0.20243 -0.15324 C -0.19705 -0.15671 -0.19462 -0.15648 -0.1868 -0.15671 L -0.12865 -0.16551 C -0.12621 -0.16759 -0.12413 -0.16806 -0.1217 -0.16898 C -0.11458 -0.1713 -0.11858 -0.1713 -0.10868 -0.17315 C -0.10503 -0.17384 -0.10121 -0.17408 -0.09722 -0.17477 L -0.0967 -0.17685 " pathEditMode="relative" rAng="21240000" ptsTypes="AAAAAAAAAAAAAAAAAAAAAAAAAAAAAAAAAAAAAAAAAAAAAAAAAAAAAAAAAAAAAA">
                                      <p:cBhvr>
                                        <p:cTn id="12" dur="3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28" y="-6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 animBg="1"/>
      <p:bldP spid="52" grpId="0" animBg="1"/>
      <p:bldP spid="55" grpId="0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DEL DRIFT PROBLEM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4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41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1430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emplates Corrupted!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333" y="3505200"/>
            <a:ext cx="1752600" cy="2580942"/>
          </a:xfrm>
          <a:prstGeom prst="rect">
            <a:avLst/>
          </a:prstGeom>
          <a:noFill/>
        </p:spPr>
      </p:pic>
      <p:sp>
        <p:nvSpPr>
          <p:cNvPr id="52" name="Rectangle 51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8266113" y="3163888"/>
          <a:ext cx="4794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57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113" y="3163888"/>
                        <a:ext cx="47942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"/>
          <p:cNvSpPr txBox="1">
            <a:spLocks/>
          </p:cNvSpPr>
          <p:nvPr/>
        </p:nvSpPr>
        <p:spPr>
          <a:xfrm>
            <a:off x="5867400" y="4143874"/>
            <a:ext cx="3200400" cy="656726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Tx/>
              <a:buNone/>
              <a:defRPr sz="2000" b="0" i="0" kern="1200" cap="none" spc="3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3pPr>
            <a:lvl4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5pPr>
            <a:lvl6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andle Occlusion!</a:t>
            </a:r>
            <a:endParaRPr 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3433608"/>
      </p:ext>
    </p:extLst>
  </p:cSld>
  <p:clrMapOvr>
    <a:masterClrMapping/>
  </p:clrMapOvr>
  <p:transition spd="slow" advTm="16819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48148E-6 L -0.42743 0.09421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372" y="469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44444E-6 L 0.28681 0.00069 " pathEditMode="relative" rAng="0" ptsTypes="AA">
                                      <p:cBhvr>
                                        <p:cTn id="8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40" y="2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22222E-6 L 0.34011 -0.05625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97" y="-282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81481E-6 L 0.2882 0.00949 " pathEditMode="relative" rAng="0" ptsTypes="AA">
                                      <p:cBhvr>
                                        <p:cTn id="12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10" y="463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1.85185E-6 L -0.00174 0.00023 C -0.00417 0.00023 -0.0066 0.00046 -0.0092 0.00092 C -0.01059 0.00116 -0.01198 0.00162 -0.01337 0.00208 C -0.01528 0.00278 -0.01753 0.00393 -0.01979 0.0044 C -0.02153 0.00463 -0.02361 0.00509 -0.02552 0.00532 C -0.04549 0.00879 -0.03889 0.00764 -0.06354 0.00879 C -0.06805 0.00926 -0.07656 0.00972 -0.08177 0.01088 C -0.08281 0.01111 -0.08316 0.0118 -0.0842 0.01204 C -0.08524 0.0125 -0.08646 0.01296 -0.08733 0.01319 C -0.08906 0.01366 -0.09062 0.01389 -0.09219 0.01435 C -0.09496 0.01504 -0.09774 0.01597 -0.10052 0.01643 C -0.10365 0.01736 -0.10694 0.01782 -0.11007 0.01875 C -0.11146 0.01921 -0.11319 0.01944 -0.11424 0.01991 C -0.11528 0.02014 -0.11667 0.0206 -0.11771 0.02106 C -0.11944 0.02153 -0.12153 0.02153 -0.12344 0.02199 C -0.1243 0.02245 -0.12552 0.02291 -0.12656 0.02315 C -0.12795 0.02361 -0.12934 0.02384 -0.13073 0.0243 C -0.13246 0.025 -0.13385 0.02569 -0.13559 0.02662 C -0.13611 0.02685 -0.13715 0.02731 -0.13785 0.02754 C -0.14809 0.03032 -0.13542 0.02708 -0.14687 0.02986 C -0.14844 0.03009 -0.14965 0.03055 -0.15104 0.03102 C -0.1526 0.03148 -0.15417 0.03171 -0.1559 0.03217 C -0.15694 0.03241 -0.15729 0.0331 -0.15833 0.0331 C -0.16059 0.03379 -0.16285 0.03403 -0.16476 0.03426 C -0.17326 0.03565 -0.16996 0.03541 -0.17674 0.03541 L -0.1625 0.08102 L 0.01163 0.08217 " pathEditMode="relative" rAng="0" ptsTypes="AAAAAAAAAAAAAAAAAAAAAAAAAAAA">
                                      <p:cBhvr>
                                        <p:cTn id="14" dur="3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090" y="4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 animBg="1"/>
      <p:bldP spid="52" grpId="0" animBg="1"/>
      <p:bldP spid="11" grpId="0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ERSISTENT OCCLUSION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4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41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1"/>
            <a:ext cx="3200400" cy="10668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articles Converge to Local Optima / Remains The Same Reg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4754" name="Picture 2" descr="http://dc538.4shared.com/img/WO4PbtJ_/13c3f819738/brickwall_delete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281364"/>
            <a:ext cx="3702380" cy="357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5867400" y="4074054"/>
            <a:ext cx="3200400" cy="802746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Tx/>
              <a:buNone/>
              <a:defRPr sz="2000" b="0" i="0" kern="1200" cap="none" spc="3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3pPr>
            <a:lvl4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5pPr>
            <a:lvl6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dvanced Motion Models</a:t>
            </a:r>
          </a:p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not always feasible)</a:t>
            </a:r>
            <a:endParaRPr 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"/>
          <p:cNvSpPr txBox="1">
            <a:spLocks/>
          </p:cNvSpPr>
          <p:nvPr/>
        </p:nvSpPr>
        <p:spPr>
          <a:xfrm>
            <a:off x="5867400" y="4988453"/>
            <a:ext cx="3200400" cy="802746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Tx/>
              <a:buNone/>
              <a:defRPr sz="2000" b="0" i="0" kern="1200" cap="none" spc="3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3pPr>
            <a:lvl4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5pPr>
            <a:lvl6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estart Tracking</a:t>
            </a:r>
          </a:p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slow occlusion recovery)</a:t>
            </a:r>
            <a:endParaRPr 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"/>
          <p:cNvSpPr txBox="1">
            <a:spLocks/>
          </p:cNvSpPr>
          <p:nvPr/>
        </p:nvSpPr>
        <p:spPr>
          <a:xfrm>
            <a:off x="5867400" y="5872161"/>
            <a:ext cx="3200400" cy="614364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85000" lnSpcReduction="10000"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Tx/>
              <a:buNone/>
              <a:defRPr sz="2000" b="0" i="0" kern="1200" cap="none" spc="3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3pPr>
            <a:lvl4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5pPr>
            <a:lvl6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xpand Search Area!</a:t>
            </a:r>
            <a:endParaRPr 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34576248"/>
      </p:ext>
    </p:extLst>
  </p:cSld>
  <p:clrMapOvr>
    <a:masterClrMapping/>
  </p:clrMapOvr>
  <p:transition spd="slow" advTm="34064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-0.5941 0.11597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705" y="578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22222E-6 L 0.4467 -0.07847 " pathEditMode="relative" rAng="0" ptsTypes="AA">
                                      <p:cBhvr>
                                        <p:cTn id="8" dur="37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26" y="-3935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81481E-6 L 0.34653 0.00578 " pathEditMode="relative" rAng="0" ptsTypes="AA">
                                      <p:cBhvr>
                                        <p:cTn id="10" dur="3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26" y="278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85185E-6 L -0.27743 0.06088 " pathEditMode="relative" rAng="0" ptsTypes="AA">
                                      <p:cBhvr>
                                        <p:cTn id="12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72" y="30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7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2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7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2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 animBg="1"/>
      <p:bldP spid="52" grpId="0" animBg="1"/>
      <p:bldP spid="11" grpId="0" build="p" animBg="1"/>
      <p:bldP spid="12" grpId="0" uiExpand="1" build="p" animBg="1"/>
      <p:bldP spid="13" grpId="0" uiExpand="1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28600"/>
            <a:ext cx="9144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ACKING APPLICATIONS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565900"/>
            <a:ext cx="6248400" cy="2921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- DEC 2013 - Slide </a:t>
            </a:r>
            <a:fld id="{219872D6-6212-4DD7-8975-79AA53CF5D83}" type="slidenum">
              <a:rPr lang="en-US" smtClean="0"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52400" y="1533525"/>
            <a:ext cx="8810625" cy="5248275"/>
            <a:chOff x="819150" y="7829550"/>
            <a:chExt cx="8810625" cy="5248275"/>
          </a:xfrm>
        </p:grpSpPr>
        <p:sp>
          <p:nvSpPr>
            <p:cNvPr id="7" name="Rounded Rectangle 6"/>
            <p:cNvSpPr/>
            <p:nvPr/>
          </p:nvSpPr>
          <p:spPr>
            <a:xfrm>
              <a:off x="819150" y="7829550"/>
              <a:ext cx="8810625" cy="5248275"/>
            </a:xfrm>
            <a:prstGeom prst="roundRect">
              <a:avLst>
                <a:gd name="adj" fmla="val 5596"/>
              </a:avLst>
            </a:prstGeom>
            <a:solidFill>
              <a:schemeClr val="lt1"/>
            </a:solidFill>
            <a:ln>
              <a:solidFill>
                <a:schemeClr val="bg1">
                  <a:lumMod val="50000"/>
                  <a:lumOff val="50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266825" y="8404447"/>
              <a:ext cx="2524125" cy="1968704"/>
            </a:xfrm>
            <a:prstGeom prst="rect">
              <a:avLst/>
            </a:prstGeom>
            <a:blipFill>
              <a:blip r:embed="rId3"/>
              <a:srcRect/>
              <a:stretch>
                <a:fillRect t="-1" b="-20078"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266824" y="10526611"/>
              <a:ext cx="2524125" cy="2075654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943349" y="8389052"/>
              <a:ext cx="2524125" cy="1964624"/>
            </a:xfrm>
            <a:prstGeom prst="rect">
              <a:avLst/>
            </a:prstGeom>
            <a:blipFill>
              <a:blip r:embed="rId5"/>
              <a:srcRect/>
              <a:stretch>
                <a:fillRect b="-20328"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943348" y="10540215"/>
              <a:ext cx="2524125" cy="2363991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619873" y="8256955"/>
              <a:ext cx="2524125" cy="2162159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619872" y="10549187"/>
              <a:ext cx="2538413" cy="2363991"/>
            </a:xfrm>
            <a:prstGeom prst="rect">
              <a:avLst/>
            </a:prstGeom>
            <a:blipFill>
              <a:blip r:embed="rId8"/>
              <a:srcRect/>
              <a:stretch>
                <a:fillRect l="-1" t="-2" r="-85190" b="-20077"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050282" y="10224016"/>
              <a:ext cx="4295774" cy="461665"/>
            </a:xfrm>
            <a:prstGeom prst="rect">
              <a:avLst/>
            </a:prstGeom>
            <a:ln w="19050">
              <a:solidFill>
                <a:schemeClr val="bg1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</a:rPr>
                <a:t>MAIN APPLICATIONS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92832" y="1736521"/>
            <a:ext cx="2545655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Surveillance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269356" y="1727421"/>
            <a:ext cx="2531369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Public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5945879" y="1719534"/>
            <a:ext cx="2545655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Entertainment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592833" y="6131171"/>
            <a:ext cx="2531368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Robotics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3278321" y="6168708"/>
            <a:ext cx="2522404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Video Indexing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5969131" y="6186266"/>
            <a:ext cx="2522404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Action </a:t>
            </a:r>
            <a:r>
              <a:rPr lang="en-US" sz="2800" dirty="0" err="1" smtClean="0"/>
              <a:t>Recog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9311560"/>
      </p:ext>
    </p:extLst>
  </p:cSld>
  <p:clrMapOvr>
    <a:masterClrMapping/>
  </p:clrMapOvr>
  <p:transition spd="slow" advTm="15872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CCLUSION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0" y="1752600"/>
            <a:ext cx="4648200" cy="1280160"/>
          </a:xfr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>
            <a:normAutofit fontScale="92500" lnSpcReduction="20000"/>
          </a:bodyPr>
          <a:lstStyle/>
          <a:p>
            <a:pPr lvl="1" algn="l"/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not address occlusion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explicitly</a:t>
            </a:r>
          </a:p>
          <a:p>
            <a:pPr lvl="1" algn="l"/>
            <a:r>
              <a:rPr lang="en-US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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maintain 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a large set of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hypotheses</a:t>
            </a:r>
          </a:p>
          <a:p>
            <a:pPr lvl="1" algn="l"/>
            <a:r>
              <a:rPr lang="en-US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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computationally expensive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63440" y="1752600"/>
            <a:ext cx="4480560" cy="1280160"/>
          </a:xfr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>
            <a:normAutofit fontScale="70000" lnSpcReduction="20000"/>
          </a:bodyPr>
          <a:lstStyle/>
          <a:p>
            <a:pPr lvl="1" algn="l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irect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occlusion detection</a:t>
            </a:r>
          </a:p>
          <a:p>
            <a:pPr lvl="1" algn="l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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obust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gainst partial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&amp; temp occ.</a:t>
            </a:r>
          </a:p>
          <a:p>
            <a:pPr lvl="1" algn="l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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ersistent occ. hinder tracking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half" idx="2"/>
          </p:nvPr>
        </p:nvSpPr>
        <p:spPr>
          <a:xfrm>
            <a:off x="457200" y="1249680"/>
            <a:ext cx="4023360" cy="704088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ENERATIVE MODELS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half" idx="15"/>
          </p:nvPr>
        </p:nvSpPr>
        <p:spPr>
          <a:xfrm>
            <a:off x="4663440" y="1249680"/>
            <a:ext cx="4023360" cy="704088"/>
          </a:xfrm>
        </p:spPr>
        <p:txBody>
          <a:bodyPr/>
          <a:lstStyle/>
          <a:p>
            <a:r>
              <a:rPr lang="en-US" dirty="0" smtClean="0"/>
              <a:t>DISCRIMINATIVE MODELS</a:t>
            </a:r>
            <a:endParaRPr lang="en-US" dirty="0"/>
          </a:p>
        </p:txBody>
      </p:sp>
      <p:graphicFrame>
        <p:nvGraphicFramePr>
          <p:cNvPr id="13" name="Diagram 12"/>
          <p:cNvGraphicFramePr/>
          <p:nvPr>
            <p:extLst/>
          </p:nvPr>
        </p:nvGraphicFramePr>
        <p:xfrm>
          <a:off x="7620" y="3505200"/>
          <a:ext cx="9060180" cy="2514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685800" y="6019800"/>
            <a:ext cx="8229600" cy="609600"/>
          </a:xfrm>
        </p:spPr>
        <p:txBody>
          <a:bodyPr>
            <a:no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model for targe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ype of Occlusion is Importa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ep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mor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s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eep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cus on the </a:t>
            </a:r>
            <a:r>
              <a:rPr lang="en-US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rot="19069236">
            <a:off x="3602743" y="2725084"/>
            <a:ext cx="1401371" cy="830997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e Them!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2342413"/>
      </p:ext>
    </p:extLst>
  </p:cSld>
  <p:clrMapOvr>
    <a:masterClrMapping/>
  </p:clrMapOvr>
  <p:transition spd="slow" advTm="33978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YNAMICS…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4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41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2045077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 lnSpcReduction="10000"/>
          </a:bodyPr>
          <a:lstStyle/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* The Search is not Directed</a:t>
            </a: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* Neithe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f the Channels have Usefu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formation</a:t>
            </a: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Particles Should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Scatter Away from Last Known Position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4754" name="Picture 2" descr="http://dc538.4shared.com/img/WO4PbtJ_/13c3f819738/brickwall_delete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281364"/>
            <a:ext cx="3702380" cy="357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795726" y="3178369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444144" y="3989774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100526" y="3330769"/>
            <a:ext cx="1023674" cy="22318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252926" y="3635569"/>
            <a:ext cx="1191784" cy="20794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313416" y="4244590"/>
            <a:ext cx="1496584" cy="22324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099090" y="5625345"/>
            <a:ext cx="123491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clusion!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69600464"/>
      </p:ext>
    </p:extLst>
  </p:cSld>
  <p:clrMapOvr>
    <a:masterClrMapping/>
  </p:clrMapOvr>
  <p:transition spd="slow" advTm="13464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-0.5941 0.11597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705" y="578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22222E-6 L 0.4467 -0.07847 " pathEditMode="relative" rAng="0" ptsTypes="AA">
                                      <p:cBhvr>
                                        <p:cTn id="8" dur="37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26" y="-3935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81481E-6 L 0.34653 0.00578 " pathEditMode="relative" rAng="0" ptsTypes="AA">
                                      <p:cBhvr>
                                        <p:cTn id="10" dur="3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26" y="278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85185E-6 L -0.27743 0.06088 " pathEditMode="relative" rAng="0" ptsTypes="AA">
                                      <p:cBhvr>
                                        <p:cTn id="12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72" y="3032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2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2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2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9" presetClass="path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0 C 0.007 -0.01 0.014 -0.021 0.021 -0.035 C 0.04 -0.075 0.045 -0.114 0.031 -0.12 C 0.017 -0.127 -0.01 -0.099 -0.029 -0.059 C -0.039 -0.038 -0.045 -0.018 -0.047 -0.003 C -0.05 0.009 -0.051 0.021 -0.051 0.035 C -0.051 0.08 -0.038 0.117 -0.023 0.117 C -0.008 0.117 0.005 0.08 0.005 0.035 C 0.005 0.014 0.002 -0.006 -0.003 -0.02 C -0.005 -0.032 -0.01 -0.045 -0.016 -0.058 C -0.036 -0.099 -0.063 -0.127 -0.077 -0.12 C -0.091 -0.113 -0.086 -0.075 -0.066 -0.034 C -0.058 -0.015 -0.047 0.001 -0.036 0.012 C -0.028 0.022 -0.019 0.031 -0.007 0.04 C 0.029 0.069 0.065 0.082 0.075 0.07 C 0.084 0.058 0.064 0.025 0.028 -0.003 C 0.013 -0.015 -0.003 -0.024 -0.016 -0.03 C -0.028 -0.036 -0.043 -0.041 -0.059 -0.044 C -0.103 -0.054 -0.141 -0.051 -0.144 -0.035 C -0.148 -0.02 -0.115 0 -0.071 0.01 C -0.051 0.014 -0.032 0.016 -0.017 0.015 C -0.004 0.015 0.01 0.013 0.025 0.01 C 0.069 0 0.102 -0.021 0.098 -0.036 C 0.095 -0.051 0.057 -0.055 0.013 -0.045 C -0.008 -0.04 -0.027 -0.033 -0.04 -0.025 C -0.051 -0.019 -0.062 -0.012 -0.074 -0.003 C -0.109 0.026 -0.13 0.058 -0.12 0.07 C -0.111 0.082 -0.074 0.069 -0.039 0.041 C -0.022 0.027 -0.008 0.013 0 0 Z" pathEditMode="relative" ptsTypes="">
                                      <p:cBhvr>
                                        <p:cTn id="26" dur="2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57" presetClass="path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1.11111E-6 -3.33333E-6 L 1.11111E-6 -0.16481 C 1.11111E-6 -0.23865 0.07691 -0.32939 0.13976 -0.32939 L 0.27951 -0.32939 " pathEditMode="relative" rAng="0" ptsTypes="AAAA">
                                      <p:cBhvr>
                                        <p:cTn id="28" dur="2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76" y="-1648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6" presetClass="path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02587 0.03333 C 0.02587 0.06643 0.01841 0.09328 0.00955 0.09328 C -0.00104 0.09328 -0.00486 0.06342 -0.00642 0.04537 L -0.00798 0.02129 C -0.00972 0.00324 -0.01371 -0.02662 -0.02569 -0.02662 C -0.03333 -0.02662 -0.04184 0.00023 -0.04184 0.03333 C -0.04184 0.06643 -0.03333 0.09328 -0.02569 0.09328 C -0.01371 0.09328 -0.00972 0.06342 -0.00798 0.04537 L -0.00642 0.02129 C -0.00486 0.00324 -0.00104 -0.02662 0.00955 -0.02662 C 0.01841 -0.02662 0.02587 0.00023 0.02587 0.03333 Z " pathEditMode="relative" rAng="0" ptsTypes="AAAAAAAAAAA">
                                      <p:cBhvr>
                                        <p:cTn id="30" dur="2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85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" presetClass="path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1.11111E-6 -3.33333E-6 L 0.125 -3.33333E-6 L 0.18802 -0.0449 L 0.125 -0.08889 L 1.11111E-6 -0.08889 L -0.06302 -0.0449 L 1.11111E-6 -3.33333E-6 Z " pathEditMode="relative" rAng="0" ptsTypes="AAAAAAA">
                                      <p:cBhvr>
                                        <p:cTn id="32" dur="2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-4444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6" presetClass="path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2.22222E-6 -2.96296E-6 L -0.03229 -0.03402 L -0.04444 -0.125 L -0.05625 -0.03402 L -0.08837 -2.96296E-6 L -0.05625 0.03403 L -0.04444 0.125 L -0.03229 0.03403 L -2.22222E-6 -2.96296E-6 Z " pathEditMode="relative" rAng="0" ptsTypes="AAAAAAAAA">
                                      <p:cBhvr>
                                        <p:cTn id="34" dur="2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27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50" presetClass="path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1.66667E-6 -2.96296E-6 L 0.03837 -2.96296E-6 C 0.05555 -2.96296E-6 0.07691 -0.01412 0.07691 -0.02546 L 0.07691 -0.05092 " pathEditMode="relative" rAng="0" ptsTypes="AAAA">
                                      <p:cBhvr>
                                        <p:cTn id="36" dur="2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37" y="-2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25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 animBg="1"/>
      <p:bldP spid="52" grpId="0" animBg="1"/>
      <p:bldP spid="14" grpId="0" animBg="1"/>
      <p:bldP spid="14" grpId="1" animBg="1"/>
      <p:bldP spid="15" grpId="0" animBg="1"/>
      <p:bldP spid="15" grpId="1" animBg="1"/>
      <p:bldP spid="15" grpId="2" animBg="1"/>
      <p:bldP spid="16" grpId="0" animBg="1"/>
      <p:bldP spid="16" grpId="1" animBg="1"/>
      <p:bldP spid="17" grpId="1" animBg="1"/>
      <p:bldP spid="17" grpId="2" animBg="1"/>
      <p:bldP spid="18" grpId="1" animBg="1"/>
      <p:bldP spid="18" grpId="2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52400" y="1447800"/>
            <a:ext cx="8915400" cy="5105400"/>
          </a:xfrm>
        </p:spPr>
        <p:txBody>
          <a:bodyPr vert="horz">
            <a:normAutofit/>
          </a:bodyPr>
          <a:lstStyle/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cclusion Flag (for each particle)</a:t>
            </a: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bservation Model</a:t>
            </a: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o-Occlusio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articles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 Same as Before</a:t>
            </a: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1800" dirty="0">
              <a:latin typeface="Times New Roman" pitchFamily="18" charset="0"/>
              <a:cs typeface="Times New Roman" pitchFamily="18" charset="0"/>
              <a:sym typeface="Wingdings" panose="05000000000000000000" pitchFamily="2" charset="2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2800" dirty="0" smtClean="0">
              <a:latin typeface="Times New Roman" pitchFamily="18" charset="0"/>
              <a:cs typeface="Times New Roman" pitchFamily="18" charset="0"/>
              <a:sym typeface="Wingdings" panose="05000000000000000000" pitchFamily="2" charset="2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Occlusion-Flagged Particles  Uniform Distributio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-183416"/>
            <a:ext cx="8763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CCLUSION AWARE</a:t>
            </a:r>
          </a:p>
          <a:p>
            <a:pPr algn="ctr"/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ARTICLE FILTER FRAMEWORK</a:t>
            </a:r>
            <a:endParaRPr lang="en-US" sz="4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600200" y="-53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7"/>
          <p:cNvSpPr>
            <a:spLocks noChangeArrowheads="1"/>
          </p:cNvSpPr>
          <p:nvPr/>
        </p:nvSpPr>
        <p:spPr bwMode="auto">
          <a:xfrm>
            <a:off x="-2409825" y="-11193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93027"/>
              </p:ext>
            </p:extLst>
          </p:nvPr>
        </p:nvGraphicFramePr>
        <p:xfrm>
          <a:off x="4215185" y="2322194"/>
          <a:ext cx="4814515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7" name="Equation" r:id="rId5" imgW="1650960" imgH="228600" progId="Equation.DSMT4">
                  <p:embed/>
                </p:oleObj>
              </mc:Choice>
              <mc:Fallback>
                <p:oleObj name="Equation" r:id="rId5" imgW="165096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185" y="2322194"/>
                        <a:ext cx="4814515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9"/>
          <p:cNvSpPr>
            <a:spLocks noChangeArrowheads="1"/>
          </p:cNvSpPr>
          <p:nvPr/>
        </p:nvSpPr>
        <p:spPr bwMode="auto">
          <a:xfrm>
            <a:off x="-762000" y="-3668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081804"/>
              </p:ext>
            </p:extLst>
          </p:nvPr>
        </p:nvGraphicFramePr>
        <p:xfrm>
          <a:off x="366674" y="2968900"/>
          <a:ext cx="8663026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8" name="Equation" r:id="rId7" imgW="3657600" imgH="228600" progId="Equation.DSMT4">
                  <p:embed/>
                </p:oleObj>
              </mc:Choice>
              <mc:Fallback>
                <p:oleObj name="Equation" r:id="rId7" imgW="36576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74" y="2968900"/>
                        <a:ext cx="8663026" cy="64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3200400" y="3648710"/>
            <a:ext cx="2424485" cy="0"/>
          </a:xfrm>
          <a:prstGeom prst="line">
            <a:avLst/>
          </a:prstGeom>
          <a:ln w="60325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477000" y="3657600"/>
            <a:ext cx="2424485" cy="0"/>
          </a:xfrm>
          <a:prstGeom prst="line">
            <a:avLst/>
          </a:prstGeom>
          <a:ln w="60325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293683"/>
              </p:ext>
            </p:extLst>
          </p:nvPr>
        </p:nvGraphicFramePr>
        <p:xfrm>
          <a:off x="5848350" y="1425575"/>
          <a:ext cx="7397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9" name="Equation" r:id="rId9" imgW="253800" imgH="241200" progId="Equation.DSMT4">
                  <p:embed/>
                </p:oleObj>
              </mc:Choice>
              <mc:Fallback>
                <p:oleObj name="Equation" r:id="rId9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1425575"/>
                        <a:ext cx="7397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85818"/>
              </p:ext>
            </p:extLst>
          </p:nvPr>
        </p:nvGraphicFramePr>
        <p:xfrm>
          <a:off x="5394046" y="5791200"/>
          <a:ext cx="3635654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0" name="Equation" r:id="rId11" imgW="1358640" imgH="228600" progId="Equation.DSMT4">
                  <p:embed/>
                </p:oleObj>
              </mc:Choice>
              <mc:Fallback>
                <p:oleObj name="Equation" r:id="rId11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046" y="5791200"/>
                        <a:ext cx="3635654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87889"/>
              </p:ext>
            </p:extLst>
          </p:nvPr>
        </p:nvGraphicFramePr>
        <p:xfrm>
          <a:off x="169862" y="4410075"/>
          <a:ext cx="8859838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1" name="Equation" r:id="rId13" imgW="3035160" imgH="330120" progId="Equation.DSMT4">
                  <p:embed/>
                </p:oleObj>
              </mc:Choice>
              <mc:Fallback>
                <p:oleObj name="Equation" r:id="rId13" imgW="3035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" y="4410075"/>
                        <a:ext cx="8859838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8763000" y="6431280"/>
            <a:ext cx="266700" cy="0"/>
          </a:xfrm>
          <a:prstGeom prst="line">
            <a:avLst/>
          </a:prstGeom>
          <a:ln w="60325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62310938"/>
      </p:ext>
    </p:extLst>
  </p:cSld>
  <p:clrMapOvr>
    <a:masterClrMapping/>
  </p:clrMapOvr>
  <p:transition spd="slow" advTm="32138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52400" y="1447800"/>
            <a:ext cx="8915400" cy="5105400"/>
          </a:xfrm>
        </p:spPr>
        <p:txBody>
          <a:bodyPr vert="horz">
            <a:normAutofit/>
          </a:bodyPr>
          <a:lstStyle/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robability of Occlusion for the Next Box</a:t>
            </a: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odified Dynamics Model of Particle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2286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ARTICLE FILTER DYNAMICS</a:t>
            </a:r>
            <a:endParaRPr lang="en-US" sz="4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009203"/>
              </p:ext>
            </p:extLst>
          </p:nvPr>
        </p:nvGraphicFramePr>
        <p:xfrm>
          <a:off x="2249621" y="1964204"/>
          <a:ext cx="6772459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4" name="Equation" r:id="rId4" imgW="3124080" imgH="291960" progId="Equation.DSMT4">
                  <p:embed/>
                </p:oleObj>
              </mc:Choice>
              <mc:Fallback>
                <p:oleObj name="Equation" r:id="rId4" imgW="3124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621" y="1964204"/>
                        <a:ext cx="6772459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188715"/>
              </p:ext>
            </p:extLst>
          </p:nvPr>
        </p:nvGraphicFramePr>
        <p:xfrm>
          <a:off x="228600" y="4255770"/>
          <a:ext cx="8793480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5" name="Equation" r:id="rId6" imgW="3454200" imgH="228600" progId="Equation.DSMT4">
                  <p:embed/>
                </p:oleObj>
              </mc:Choice>
              <mc:Fallback>
                <p:oleObj name="Equation" r:id="rId6" imgW="345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255770"/>
                        <a:ext cx="8793480" cy="544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7315200" y="4876800"/>
            <a:ext cx="1706880" cy="0"/>
          </a:xfrm>
          <a:prstGeom prst="line">
            <a:avLst/>
          </a:prstGeom>
          <a:ln w="60325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8665537"/>
      </p:ext>
    </p:extLst>
  </p:cSld>
  <p:clrMapOvr>
    <a:masterClrMapping/>
  </p:clrMapOvr>
  <p:transition spd="slow" advTm="42988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52400" y="1447800"/>
            <a:ext cx="8915400" cy="5105400"/>
          </a:xfrm>
        </p:spPr>
        <p:txBody>
          <a:bodyPr vert="horz">
            <a:normAutofit/>
          </a:bodyPr>
          <a:lstStyle/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odel Update</a:t>
            </a: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eparately for each Feature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228600"/>
            <a:ext cx="9144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PDATE RULE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25732"/>
              </p:ext>
            </p:extLst>
          </p:nvPr>
        </p:nvGraphicFramePr>
        <p:xfrm>
          <a:off x="197277" y="2133600"/>
          <a:ext cx="886576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tion" r:id="rId4" imgW="2844720" imgH="533160" progId="Equation.DSMT4">
                  <p:embed/>
                </p:oleObj>
              </mc:Choice>
              <mc:Fallback>
                <p:oleObj name="Equation" r:id="rId4" imgW="28447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77" y="2133600"/>
                        <a:ext cx="8865761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3154199"/>
      </p:ext>
    </p:extLst>
  </p:cSld>
  <p:clrMapOvr>
    <a:masterClrMapping/>
  </p:clrMapOvr>
  <p:transition spd="slow" advTm="42988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A-PF DYNAMICS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3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910" y="2519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54" name="Picture 2" descr="http://dc538.4shared.com/img/WO4PbtJ_/13c3f819738/brickwall_delet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1730" y="1892677"/>
            <a:ext cx="3702380" cy="357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25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7239000" y="2443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935636" y="1752600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84054" y="2564005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240436" y="1905000"/>
            <a:ext cx="1023674" cy="22318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392836" y="2209800"/>
            <a:ext cx="119178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453326" y="2818821"/>
            <a:ext cx="1496584" cy="223241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005526" y="5731431"/>
            <a:ext cx="123491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clusion!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957960" y="1676400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606378" y="2487805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262760" y="1828800"/>
            <a:ext cx="1023674" cy="22318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415160" y="2133600"/>
            <a:ext cx="1191784" cy="20794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475650" y="2742621"/>
            <a:ext cx="1496584" cy="22324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334669"/>
      </p:ext>
    </p:extLst>
  </p:cSld>
  <p:clrMapOvr>
    <a:masterClrMapping/>
  </p:clrMapOvr>
  <p:transition spd="slow" advTm="15034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-0.28107 0.00486 " pathEditMode="relative" rAng="0" ptsTypes="AA">
                                      <p:cBhvr>
                                        <p:cTn id="6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63" y="23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-0.2875 0.00208 " pathEditMode="relative" rAng="0" ptsTypes="AA">
                                      <p:cBhvr>
                                        <p:cTn id="8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75" y="9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0.12038 C -0.00191 0.12732 -0.00625 0.13727 -0.0224 0.13727 C -0.04549 0.13727 -0.04722 0.10394 -0.075 0.10394 C -0.09983 0.10394 -0.08646 0.13288 -0.11042 0.13264 C -0.13559 0.13264 -0.12205 0.11181 -0.14878 0.11181 C -0.17274 0.11181 -0.15955 0.12593 -0.1809 0.12593 C -0.20139 0.12593 -0.1908 0.11505 -0.20937 0.11505 C -0.22014 0.11505 -0.22083 0.11806 -0.2217 0.12038 " pathEditMode="relative" rAng="0" ptsTypes="AAAAAAAA">
                                      <p:cBhvr>
                                        <p:cTn id="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94" y="2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85185E-6 C -0.00261 -0.01898 -0.00625 -0.03704 -0.0132 -0.03704 C -0.02118 -0.03704 -0.02396 -0.01898 -0.02656 -1.85185E-6 C -0.03004 0.02107 -0.03264 0.0419 -0.04149 0.0419 C -0.04948 0.0419 -0.05208 0.02107 -0.05556 -1.85185E-6 C -0.05729 -0.01898 -0.06077 -0.03704 -0.06875 -0.03704 C -0.0757 -0.03704 -0.07917 -0.01898 -0.08195 -1.85185E-6 C -0.08455 0.02107 -0.08802 0.0419 -0.09601 0.0419 C -0.10399 0.0419 -0.11007 -1.85185E-6 -0.11007 0.00023 C -0.11267 -0.01898 -0.11545 -0.03704 -0.12327 -0.03704 C -0.13108 -0.03704 -0.13386 -0.01898 -0.13646 -1.85185E-6 C -0.13993 0.02107 -0.14254 0.0419 -0.15139 0.0419 C -0.15938 0.0419 -0.16198 0.02107 -0.16458 -1.85185E-6 C -0.16806 -0.01898 -0.17066 -0.03704 -0.17865 -0.03704 C -0.18577 -0.03704 -0.18924 -0.01898 -0.19202 -1.85185E-6 C -0.19462 0.02107 -0.19809 0.0419 -0.20608 0.0419 C -0.21389 0.0419 -0.21649 0.02107 -0.21997 -1.85185E-6 " pathEditMode="relative" rAng="0" ptsTypes="AAAAAAAAAAAAAAAAA">
                                      <p:cBhvr>
                                        <p:cTn id="1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07" y="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85185E-6 C -3.61111E-6 0.03495 -0.02847 0.06204 -0.06302 0.06204 C -0.09861 0.06204 -0.12691 0.03495 -0.12691 1.85185E-6 C -0.12691 -0.03496 -0.15538 -0.06204 -0.19097 -0.06204 C -0.22552 -0.06204 -0.25382 -0.03496 -0.25382 1.85185E-6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91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8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0.00718 L -0.01441 0.09908 L -0.02796 0.00718 L -0.04237 0.09908 L -0.0566 0.00718 L -0.06997 0.09908 L -0.08438 0.00718 L -0.09792 0.09908 L -0.11216 0.00718 L -0.12657 0.09908 L -0.14011 0.00718 L -0.15452 0.09908 L -0.16789 0.00718 L -0.18212 0.09908 L -0.19653 0.00718 L -0.21007 0.09908 L -0.22431 0.00718 " pathEditMode="relative" rAng="0" ptsTypes="AAAAAAAAAAAAAAAAA">
                                      <p:cBhvr>
                                        <p:cTn id="1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15" y="458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48148E-6 C -0.00191 0.06296 -0.00816 0.1081 -0.01423 0.1081 C -0.02048 0.1081 -0.02587 0.06296 -0.0276 -1.48148E-6 C -0.03021 0.06296 -0.03541 0.1081 -0.04184 0.1081 C -0.04791 0.1081 -0.0533 0.06296 -0.05503 -1.48148E-6 C -0.05764 0.06296 -0.06302 0.1081 -0.06927 0.1081 C -0.07552 0.1081 -0.08177 0.06296 -0.08333 -1.48148E-6 C -0.08524 0.06296 -0.09062 0.1081 -0.09774 0.1081 C -0.10295 0.1081 -0.10903 0.06296 -0.11094 -1.48148E-6 C -0.11285 0.06296 -0.11892 0.1081 -0.12517 0.1081 C -0.13125 0.1081 -0.13663 0.06296 -0.13854 -1.48148E-6 C -0.14114 0.06296 -0.14635 0.1081 -0.1526 0.1081 C -0.15885 0.1081 -0.16423 0.06296 -0.16684 -1.48148E-6 C -0.16857 0.06296 -0.17396 0.1081 -0.18003 0.1081 C -0.18646 0.1081 -0.19253 0.06296 -0.19427 -1.48148E-6 C -0.19601 0.06296 -0.20139 0.1081 -0.20851 0.1081 C -0.21476 0.1081 -0.21996 0.06296 -0.2217 -1.48148E-6 " pathEditMode="relative" rAng="0" ptsTypes="AAAAAAAAAAAAAAAAA">
                                      <p:cBhvr>
                                        <p:cTn id="1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94" y="539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5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250"/>
                            </p:stCondLst>
                            <p:childTnLst>
                              <p:par>
                                <p:cTn id="29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0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3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9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2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2" grpId="1" animBg="1"/>
      <p:bldP spid="14" grpId="1" animBg="1"/>
      <p:bldP spid="15" grpId="2" animBg="1"/>
      <p:bldP spid="16" grpId="1" animBg="1"/>
      <p:bldP spid="17" grpId="1" animBg="1"/>
      <p:bldP spid="18" grpId="1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590801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A-PF DYNAMICS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4754" name="Picture 2" descr="http://dc538.4shared.com/img/WO4PbtJ_/13c3f819738/brickwall_delet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1730" y="1892677"/>
            <a:ext cx="3702380" cy="357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26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234743" y="2716115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935636" y="1752600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84054" y="2564005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240436" y="1905000"/>
            <a:ext cx="1023674" cy="22318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392836" y="2209800"/>
            <a:ext cx="119178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453326" y="2818821"/>
            <a:ext cx="1496584" cy="223241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005526" y="5731431"/>
            <a:ext cx="123491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clusion!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2200299" y="2590800"/>
            <a:ext cx="402336" cy="405319"/>
            <a:chOff x="726156" y="2871281"/>
            <a:chExt cx="402336" cy="405319"/>
          </a:xfrm>
        </p:grpSpPr>
        <p:sp>
          <p:nvSpPr>
            <p:cNvPr id="6" name="Flowchart: Connector 5"/>
            <p:cNvSpPr/>
            <p:nvPr/>
          </p:nvSpPr>
          <p:spPr>
            <a:xfrm>
              <a:off x="813024" y="2959640"/>
              <a:ext cx="228600" cy="228600"/>
            </a:xfrm>
            <a:prstGeom prst="flowChartConnector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927324" y="2871281"/>
              <a:ext cx="0" cy="405319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726156" y="3072557"/>
              <a:ext cx="402336" cy="2766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2133600" y="3677965"/>
            <a:ext cx="402336" cy="405319"/>
            <a:chOff x="726156" y="2871281"/>
            <a:chExt cx="402336" cy="405319"/>
          </a:xfrm>
        </p:grpSpPr>
        <p:sp>
          <p:nvSpPr>
            <p:cNvPr id="34" name="Flowchart: Connector 33"/>
            <p:cNvSpPr/>
            <p:nvPr/>
          </p:nvSpPr>
          <p:spPr>
            <a:xfrm>
              <a:off x="813024" y="2959640"/>
              <a:ext cx="228600" cy="228600"/>
            </a:xfrm>
            <a:prstGeom prst="flowChartConnector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927324" y="2871281"/>
              <a:ext cx="0" cy="405319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26156" y="3072557"/>
              <a:ext cx="402336" cy="2766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 rot="19069236">
            <a:off x="90688" y="2884520"/>
            <a:ext cx="1764145" cy="46166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TCHA!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77467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513"/>
    </mc:Choice>
    <mc:Fallback xmlns="">
      <p:transition advTm="1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33333E-6 L -0.28108 0.00486 " pathEditMode="relative" rAng="0" ptsTypes="AA">
                                      <p:cBhvr>
                                        <p:cTn id="6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63" y="23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1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48148E-6 C -3.33333E-6 0.00833 0.00087 0.01829 -0.00104 0.02824 C -0.0033 0.03935 -0.00677 0.05162 -0.01024 0.06204 C -0.01389 0.075 -0.01823 0.08495 -0.02309 0.09491 C -0.02725 0.10486 -0.03229 0.11481 -0.03819 0.12222 C -0.04357 0.12917 -0.04982 0.13356 -0.05555 0.13727 C -0.06128 0.13958 -0.06684 0.14097 -0.07205 0.13981 C -0.07673 0.13912 -0.0809 0.13611 -0.08455 0.13148 C -0.08819 0.12731 -0.09045 0.11967 -0.09114 0.11111 C -0.09184 0.10231 -0.09201 0.09282 -0.08975 0.08194 C -0.08854 0.07176 -0.08437 0.05903 -0.08073 0.04907 C -0.07725 0.03727 -0.07239 0.02639 -0.06736 0.01805 C -0.0625 0.01088 -0.05642 0.00532 -0.05104 0.00417 C -0.04548 0.00509 -0.04236 0.01134 -0.04184 0.01875 C -0.04184 0.02754 -0.04323 0.03773 -0.04757 0.05046 C -0.05173 0.06227 -0.0559 0.07153 -0.06128 0.08079 C -0.06614 0.08842 -0.06649 0.09051 -0.07812 0.09653 C -0.08889 0.10509 -0.09427 0.09792 -0.09826 0.09537 C -0.1026 0.09375 -0.10416 0.08727 -0.10711 0.08194 C -0.10989 0.0743 -0.11007 0.06366 -0.11024 0.05532 C -0.10989 0.04583 -0.10781 0.03588 -0.10399 0.02106 C -0.09982 0.00555 -0.09739 -0.00162 -0.0934 -0.01158 C -0.08923 -0.02292 -0.08507 -0.03426 -0.08142 -0.04445 " pathEditMode="relative" rAng="1560000" ptsTypes="AAAAAAAAAAAAAAAAAAAAAAA">
                                      <p:cBhvr>
                                        <p:cTn id="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537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07407E-6 L 0.01528 4.07407E-6 L 0.01528 -0.00949 L 0.03056 -0.00949 L 0.03056 -0.01899 L 0.04583 -0.01899 L 0.04583 -0.02848 L 0.06128 -0.02848 L 0.06128 -0.03774 L 0.07656 -0.03774 L 0.07656 -0.04723 L 0.09184 -0.04723 L 0.09184 -0.05672 L 0.10729 -0.05672 L 0.10729 -0.06598 " pathEditMode="relative" rAng="0" ptsTypes="AAAAAAAAAAAAAAA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65" y="-331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96296E-6 L -0.03802 -2.96296E-6 L -0.03802 0.02107 L -0.07604 0.02107 L -0.07604 0.04236 L -0.11389 0.04236 L -0.11389 0.06343 L -0.15191 0.06343 L -0.15191 0.08473 L -0.18976 0.08473 L -0.18976 0.10579 L -0.22778 0.10579 L -0.22778 0.12709 L -0.26562 0.12709 L -0.26562 0.14838 " pathEditMode="relative" rAng="0" ptsTypes="AAAAAAAAAAAAAAA"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81" y="740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7.40741E-7 L 0.01302 7.40741E-7 L 0.01302 0.03611 L 0.02604 0.03611 L 0.02604 0.07222 L 0.03907 0.07222 L 0.03907 0.10833 L 0.05209 0.10833 L 0.05209 0.14444 L 0.06511 0.14444 L 0.06511 0.18055 L 0.07813 0.18055 L 0.07813 0.21667 L 0.09115 0.21667 L 0.09115 0.25278 " pathEditMode="relative" rAng="0" ptsTypes="AAAAAAAAAAAAAAA">
                                      <p:cBhvr>
                                        <p:cTn id="1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49" y="1263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59259E-6 L -0.05555 -2.59259E-6 L -0.05555 -0.01643 L -0.11094 -0.01643 L -0.11094 -0.03287 L -0.16649 -0.03287 L -0.16649 -0.04907 L -0.22187 -0.04907 L -0.22187 -0.06551 L -0.27743 -0.06551 L -0.27743 -0.08171 L -0.33281 -0.08171 L -0.33281 -0.09815 L -0.38819 -0.09815 L -0.38819 -0.11435 " pathEditMode="relative" rAng="0" ptsTypes="AAAAAAAAAAAAAAA">
                                      <p:cBhvr>
                                        <p:cTn id="1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10" y="-571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59259E-6 L -0.03385 -2.59259E-6 L -0.03385 -0.02893 L -0.0677 -0.02893 L -0.0677 -0.05764 L -0.10139 -0.05764 L -0.10139 -0.08634 L -0.13525 -0.08634 L -0.13525 -0.11504 L -0.16893 -0.11504 L -0.16893 -0.14375 L -0.20278 -0.14375 L -0.20278 -0.17245 L -0.23646 -0.17245 L -0.23646 -0.20115 " pathEditMode="relative" rAng="0" ptsTypes="AAAAAAAAAAAAAAA">
                                      <p:cBhvr>
                                        <p:cTn id="1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23" y="-10069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xit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1" animBg="1"/>
      <p:bldP spid="52" grpId="2" animBg="1"/>
      <p:bldP spid="14" grpId="0" animBg="1"/>
      <p:bldP spid="14" grpId="1" animBg="1"/>
      <p:bldP spid="15" grpId="0" animBg="1"/>
      <p:bldP spid="16" grpId="0" animBg="1"/>
      <p:bldP spid="16" grpId="1" animBg="1"/>
      <p:bldP spid="17" grpId="0" animBg="1"/>
      <p:bldP spid="18" grpId="0" animBg="1"/>
      <p:bldP spid="18" grpId="1" animBg="1"/>
      <p:bldP spid="19" grpId="0" animBg="1"/>
      <p:bldP spid="3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180" y="2590800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54" name="Picture 2" descr="http://dc538.4shared.com/img/WO4PbtJ_/13c3f819738/brickwall_delet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1730" y="1892677"/>
            <a:ext cx="3702380" cy="357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2146784" y="3594416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828800" y="1447800"/>
            <a:ext cx="119178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A-PF DYNAMICS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27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146784" y="3594416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828800" y="1447800"/>
            <a:ext cx="119178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552032" y="2110387"/>
            <a:ext cx="1021517" cy="1906272"/>
          </a:xfrm>
          <a:prstGeom prst="rect">
            <a:avLst/>
          </a:pr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133600" y="2390417"/>
            <a:ext cx="1024022" cy="1988701"/>
          </a:xfrm>
          <a:prstGeom prst="rect">
            <a:avLst/>
          </a:pr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314296" y="3208272"/>
            <a:ext cx="1126397" cy="2049528"/>
          </a:xfrm>
          <a:prstGeom prst="rect">
            <a:avLst/>
          </a:pr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1828800" y="2514600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Content Placeholder 1"/>
          <p:cNvSpPr>
            <a:spLocks noGrp="1"/>
          </p:cNvSpPr>
          <p:nvPr>
            <p:ph sz="quarter" idx="13"/>
          </p:nvPr>
        </p:nvSpPr>
        <p:spPr>
          <a:xfrm>
            <a:off x="6324600" y="2895600"/>
            <a:ext cx="2743200" cy="35814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Quick Occlusion 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ecovery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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ow CPE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7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emplate 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rruption</a:t>
            </a:r>
          </a:p>
          <a:p>
            <a:pPr algn="just"/>
            <a:endParaRPr lang="en-US" sz="7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o Attractio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o other Object/ Backgroun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6499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8578"/>
    </mc:Choice>
    <mc:Fallback xmlns="">
      <p:transition advTm="185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33333E-6 L -0.28108 0.00486 " pathEditMode="relative" rAng="0" ptsTypes="AA">
                                      <p:cBhvr>
                                        <p:cTn id="33" dur="1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63" y="231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38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8148E-6 L -0.01423 0.09908 L -0.02777 -1.48148E-6 L -0.04201 0.09908 L -0.05625 -1.48148E-6 L -0.06944 0.09908 L -0.08368 -1.48148E-6 L -0.09722 0.09908 L -0.11128 -1.48148E-6 L -0.12552 0.09908 L -0.13906 -1.48148E-6 L -0.15329 0.09908 L -0.16649 -1.48148E-6 L -0.18072 0.09908 L -0.19496 -1.48148E-6 L -0.2085 0.09908 L -0.22257 -1.48148E-6 " pathEditMode="relative" rAng="0" ptsTypes="AAAAAAAAAAAAAAAAA">
                                      <p:cBhvr>
                                        <p:cTn id="35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28" y="4954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44444E-6 C -0.00329 -0.01898 -0.00764 -0.03703 -0.0165 -0.03703 C -0.02639 -0.03703 -0.02969 -0.01898 -0.03299 -4.44444E-6 C -0.03733 0.02107 -0.04063 0.0419 -0.05157 0.0419 C -0.06146 0.0419 -0.06476 0.02107 -0.0691 -4.44444E-6 C -0.07119 -0.01898 -0.0757 -0.03703 -0.0856 -0.03703 C -0.09428 -0.03703 -0.09862 -0.01898 -0.10209 -4.44444E-6 C -0.10521 0.02107 -0.10973 0.0419 -0.11962 0.0419 C -0.12952 0.0419 -0.13698 -4.44444E-6 -0.13698 0.00024 C -0.14028 -0.01898 -0.14375 -0.03703 -0.15348 -0.03703 C -0.16337 -0.03703 -0.16667 -0.01898 -0.16997 -4.44444E-6 C -0.17431 0.02107 -0.17761 0.0419 -0.18855 0.0419 C -0.19844 0.0419 -0.20174 0.02107 -0.20504 -4.44444E-6 C -0.20938 -0.01898 -0.21268 -0.03703 -0.22257 -0.03703 C -0.23125 -0.03703 -0.2356 -0.01898 -0.23907 -4.44444E-6 C -0.24219 0.02107 -0.24671 0.0419 -0.2566 0.0419 C -0.2665 0.0419 -0.26962 0.02107 -0.27396 -4.44444E-6 " pathEditMode="relative" rAng="0" ptsTypes="AAAAAAAAAAAAAAAAA">
                                      <p:cBhvr>
                                        <p:cTn id="37" dur="1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98" y="231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38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95 -0.00093 L -0.02986 0.09306 L -0.02986 -0.00764 L -0.0566 0.08681 L -0.05833 -0.01435 L -0.0842 0.08032 L -0.08472 -0.0206 L -0.11163 0.07384 L -0.1125 -0.02708 L -0.13941 0.06713 L -0.13958 -0.0338 L -0.16667 0.06088 L -0.16684 -0.03982 L -0.19375 0.0544 L -0.19497 -0.04607 L -0.22101 0.04815 L -0.22205 -0.05278 " pathEditMode="relative" rAng="600000" ptsTypes="AAAAAAAAAAAAAAAAA">
                                      <p:cBhvr>
                                        <p:cTn id="39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7" y="2245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41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07407E-6 C -0.00521 -0.00138 -0.02309 -0.00277 -0.02934 -0.00277 C -0.0691 -0.00277 -0.1099 0.02037 -0.1099 0.04375 C -0.1099 0.03195 -0.13021 0.02037 -0.14966 0.02037 C -0.16997 0.02037 -0.18924 0.03218 -0.18924 0.04375 C -0.18924 0.03797 -0.19948 0.03195 -0.20973 0.03195 C -0.2198 0.03195 -0.23004 0.03774 -0.23004 0.04375 C -0.23004 0.04074 -0.23525 0.03797 -0.24028 0.03797 C -0.24532 0.03797 -0.25052 0.04074 -0.25052 0.04375 C -0.25052 0.04213 -0.25313 0.04074 -0.25556 0.04074 C -0.25695 0.04074 -0.26077 0.04213 -0.26077 0.04375 C -0.26077 0.04283 -0.26198 0.04213 -0.26337 0.04213 C -0.26337 0.0419 -0.26598 0.04283 -0.26598 0.04375 C -0.26598 0.04329 -0.26598 0.04283 -0.26736 0.04283 C -0.26736 0.04306 -0.26875 0.04329 -0.26875 0.04375 C -0.26875 0.04352 -0.26875 0.04329 -0.26875 0.04306 C -0.26997 0.04306 -0.26997 0.04329 -0.26997 0.04352 C -0.27136 0.04352 -0.27136 0.04329 -0.27136 0.04306 C -0.27257 0.04306 -0.27257 0.04329 -0.27257 0.04352 " pathEditMode="relative" rAng="0" ptsTypes="AAAAAAAAAAAAAAAAAAA">
                                      <p:cBhvr>
                                        <p:cTn id="41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28" y="2037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1 0.00393 C 0.00261 0.03842 -0.01632 0.06991 -0.04323 0.07546 C -0.07101 0.08148 -0.09618 0.05926 -0.10035 0.02477 C -0.10451 -0.00972 -0.12969 -0.03195 -0.15746 -0.02593 C -0.18437 -0.02037 -0.2033 0.01111 -0.1993 0.0456 " pathEditMode="relative" rAng="21060000" ptsTypes="AAAAA">
                                      <p:cBhvr>
                                        <p:cTn id="43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13" y="2083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6 L -0.2875 0.00209 " pathEditMode="relative" rAng="0" ptsTypes="AA">
                                      <p:cBhvr>
                                        <p:cTn id="45" dur="1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75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  <p:bldP spid="15" grpId="0" animBg="1"/>
      <p:bldP spid="15" grpId="1" animBg="1"/>
      <p:bldP spid="17" grpId="0" animBg="1"/>
      <p:bldP spid="17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31" grpId="0" animBg="1"/>
      <p:bldP spid="31" grpId="1" animBg="1"/>
      <p:bldP spid="32" grpId="0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10"/>
          <p:cNvSpPr/>
          <p:nvPr/>
        </p:nvSpPr>
        <p:spPr>
          <a:xfrm>
            <a:off x="76200" y="1524000"/>
            <a:ext cx="1756171" cy="5181600"/>
          </a:xfrm>
          <a:custGeom>
            <a:avLst/>
            <a:gdLst>
              <a:gd name="connsiteX0" fmla="*/ 0 w 1756171"/>
              <a:gd name="connsiteY0" fmla="*/ 175617 h 5181600"/>
              <a:gd name="connsiteX1" fmla="*/ 175617 w 1756171"/>
              <a:gd name="connsiteY1" fmla="*/ 0 h 5181600"/>
              <a:gd name="connsiteX2" fmla="*/ 1580554 w 1756171"/>
              <a:gd name="connsiteY2" fmla="*/ 0 h 5181600"/>
              <a:gd name="connsiteX3" fmla="*/ 1756171 w 1756171"/>
              <a:gd name="connsiteY3" fmla="*/ 175617 h 5181600"/>
              <a:gd name="connsiteX4" fmla="*/ 1756171 w 1756171"/>
              <a:gd name="connsiteY4" fmla="*/ 5005983 h 5181600"/>
              <a:gd name="connsiteX5" fmla="*/ 1580554 w 1756171"/>
              <a:gd name="connsiteY5" fmla="*/ 5181600 h 5181600"/>
              <a:gd name="connsiteX6" fmla="*/ 175617 w 1756171"/>
              <a:gd name="connsiteY6" fmla="*/ 5181600 h 5181600"/>
              <a:gd name="connsiteX7" fmla="*/ 0 w 1756171"/>
              <a:gd name="connsiteY7" fmla="*/ 5005983 h 5181600"/>
              <a:gd name="connsiteX8" fmla="*/ 0 w 1756171"/>
              <a:gd name="connsiteY8" fmla="*/ 175617 h 518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56171" h="5181600">
                <a:moveTo>
                  <a:pt x="0" y="175617"/>
                </a:moveTo>
                <a:cubicBezTo>
                  <a:pt x="0" y="78626"/>
                  <a:pt x="78626" y="0"/>
                  <a:pt x="175617" y="0"/>
                </a:cubicBezTo>
                <a:lnTo>
                  <a:pt x="1580554" y="0"/>
                </a:lnTo>
                <a:cubicBezTo>
                  <a:pt x="1677545" y="0"/>
                  <a:pt x="1756171" y="78626"/>
                  <a:pt x="1756171" y="175617"/>
                </a:cubicBezTo>
                <a:lnTo>
                  <a:pt x="1756171" y="5005983"/>
                </a:lnTo>
                <a:cubicBezTo>
                  <a:pt x="1756171" y="5102974"/>
                  <a:pt x="1677545" y="5181600"/>
                  <a:pt x="1580554" y="5181600"/>
                </a:cubicBezTo>
                <a:lnTo>
                  <a:pt x="175617" y="5181600"/>
                </a:lnTo>
                <a:cubicBezTo>
                  <a:pt x="78626" y="5181600"/>
                  <a:pt x="0" y="5102974"/>
                  <a:pt x="0" y="5005983"/>
                </a:cubicBezTo>
                <a:lnTo>
                  <a:pt x="0" y="175617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5">
              <a:hueOff val="0"/>
              <a:satOff val="0"/>
              <a:lumOff val="0"/>
              <a:alphaOff val="0"/>
            </a:schemeClr>
          </a:fillRef>
          <a:effectRef idx="2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82880" tIns="2164080" rIns="182880" bIns="1127760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000" b="1" kern="12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LOR (HOC)</a:t>
            </a:r>
            <a:endParaRPr lang="en-US" sz="3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28885" y="1834896"/>
            <a:ext cx="1650801" cy="1725472"/>
          </a:xfrm>
          <a:prstGeom prst="roundRect">
            <a:avLst/>
          </a:prstGeom>
          <a:blipFill dpi="0" rotWithShape="0">
            <a:blip r:embed="rId2"/>
            <a:srcRect/>
            <a:stretch>
              <a:fillRect l="-22899" r="-22899"/>
            </a:stretch>
          </a:blip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5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3" name="Freeform 12"/>
          <p:cNvSpPr/>
          <p:nvPr/>
        </p:nvSpPr>
        <p:spPr>
          <a:xfrm>
            <a:off x="1885057" y="1524000"/>
            <a:ext cx="1756171" cy="5181600"/>
          </a:xfrm>
          <a:custGeom>
            <a:avLst/>
            <a:gdLst>
              <a:gd name="connsiteX0" fmla="*/ 0 w 1756171"/>
              <a:gd name="connsiteY0" fmla="*/ 175617 h 5181600"/>
              <a:gd name="connsiteX1" fmla="*/ 175617 w 1756171"/>
              <a:gd name="connsiteY1" fmla="*/ 0 h 5181600"/>
              <a:gd name="connsiteX2" fmla="*/ 1580554 w 1756171"/>
              <a:gd name="connsiteY2" fmla="*/ 0 h 5181600"/>
              <a:gd name="connsiteX3" fmla="*/ 1756171 w 1756171"/>
              <a:gd name="connsiteY3" fmla="*/ 175617 h 5181600"/>
              <a:gd name="connsiteX4" fmla="*/ 1756171 w 1756171"/>
              <a:gd name="connsiteY4" fmla="*/ 5005983 h 5181600"/>
              <a:gd name="connsiteX5" fmla="*/ 1580554 w 1756171"/>
              <a:gd name="connsiteY5" fmla="*/ 5181600 h 5181600"/>
              <a:gd name="connsiteX6" fmla="*/ 175617 w 1756171"/>
              <a:gd name="connsiteY6" fmla="*/ 5181600 h 5181600"/>
              <a:gd name="connsiteX7" fmla="*/ 0 w 1756171"/>
              <a:gd name="connsiteY7" fmla="*/ 5005983 h 5181600"/>
              <a:gd name="connsiteX8" fmla="*/ 0 w 1756171"/>
              <a:gd name="connsiteY8" fmla="*/ 175617 h 518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56171" h="5181600">
                <a:moveTo>
                  <a:pt x="0" y="175617"/>
                </a:moveTo>
                <a:cubicBezTo>
                  <a:pt x="0" y="78626"/>
                  <a:pt x="78626" y="0"/>
                  <a:pt x="175617" y="0"/>
                </a:cubicBezTo>
                <a:lnTo>
                  <a:pt x="1580554" y="0"/>
                </a:lnTo>
                <a:cubicBezTo>
                  <a:pt x="1677545" y="0"/>
                  <a:pt x="1756171" y="78626"/>
                  <a:pt x="1756171" y="175617"/>
                </a:cubicBezTo>
                <a:lnTo>
                  <a:pt x="1756171" y="5005983"/>
                </a:lnTo>
                <a:cubicBezTo>
                  <a:pt x="1756171" y="5102974"/>
                  <a:pt x="1677545" y="5181600"/>
                  <a:pt x="1580554" y="5181600"/>
                </a:cubicBezTo>
                <a:lnTo>
                  <a:pt x="175617" y="5181600"/>
                </a:lnTo>
                <a:cubicBezTo>
                  <a:pt x="78626" y="5181600"/>
                  <a:pt x="0" y="5102974"/>
                  <a:pt x="0" y="5005983"/>
                </a:cubicBezTo>
                <a:lnTo>
                  <a:pt x="0" y="175617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5">
              <a:hueOff val="4650421"/>
              <a:satOff val="-1776"/>
              <a:lumOff val="-539"/>
              <a:alphaOff val="0"/>
            </a:schemeClr>
          </a:fillRef>
          <a:effectRef idx="2">
            <a:schemeClr val="accent5">
              <a:hueOff val="4650421"/>
              <a:satOff val="-1776"/>
              <a:lumOff val="-539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82880" tIns="2164080" rIns="182880" bIns="1127760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000" b="1" kern="12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EXTURE (LBP)</a:t>
            </a:r>
            <a:endParaRPr lang="en-US" sz="3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937742" y="1834896"/>
            <a:ext cx="1650801" cy="1725472"/>
          </a:xfrm>
          <a:prstGeom prst="roundRect">
            <a:avLst/>
          </a:prstGeom>
          <a:blipFill rotWithShape="0">
            <a:blip r:embed="rId3"/>
            <a:stretch>
              <a:fillRect/>
            </a:stretch>
          </a:blip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5">
              <a:tint val="50000"/>
              <a:hueOff val="4729535"/>
              <a:satOff val="-1515"/>
              <a:lumOff val="-191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5" name="Freeform 14"/>
          <p:cNvSpPr/>
          <p:nvPr/>
        </p:nvSpPr>
        <p:spPr>
          <a:xfrm>
            <a:off x="3693914" y="1524000"/>
            <a:ext cx="1756171" cy="5181600"/>
          </a:xfrm>
          <a:custGeom>
            <a:avLst/>
            <a:gdLst>
              <a:gd name="connsiteX0" fmla="*/ 0 w 1756171"/>
              <a:gd name="connsiteY0" fmla="*/ 175617 h 5181600"/>
              <a:gd name="connsiteX1" fmla="*/ 175617 w 1756171"/>
              <a:gd name="connsiteY1" fmla="*/ 0 h 5181600"/>
              <a:gd name="connsiteX2" fmla="*/ 1580554 w 1756171"/>
              <a:gd name="connsiteY2" fmla="*/ 0 h 5181600"/>
              <a:gd name="connsiteX3" fmla="*/ 1756171 w 1756171"/>
              <a:gd name="connsiteY3" fmla="*/ 175617 h 5181600"/>
              <a:gd name="connsiteX4" fmla="*/ 1756171 w 1756171"/>
              <a:gd name="connsiteY4" fmla="*/ 5005983 h 5181600"/>
              <a:gd name="connsiteX5" fmla="*/ 1580554 w 1756171"/>
              <a:gd name="connsiteY5" fmla="*/ 5181600 h 5181600"/>
              <a:gd name="connsiteX6" fmla="*/ 175617 w 1756171"/>
              <a:gd name="connsiteY6" fmla="*/ 5181600 h 5181600"/>
              <a:gd name="connsiteX7" fmla="*/ 0 w 1756171"/>
              <a:gd name="connsiteY7" fmla="*/ 5005983 h 5181600"/>
              <a:gd name="connsiteX8" fmla="*/ 0 w 1756171"/>
              <a:gd name="connsiteY8" fmla="*/ 175617 h 518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56171" h="5181600">
                <a:moveTo>
                  <a:pt x="0" y="175617"/>
                </a:moveTo>
                <a:cubicBezTo>
                  <a:pt x="0" y="78626"/>
                  <a:pt x="78626" y="0"/>
                  <a:pt x="175617" y="0"/>
                </a:cubicBezTo>
                <a:lnTo>
                  <a:pt x="1580554" y="0"/>
                </a:lnTo>
                <a:cubicBezTo>
                  <a:pt x="1677545" y="0"/>
                  <a:pt x="1756171" y="78626"/>
                  <a:pt x="1756171" y="175617"/>
                </a:cubicBezTo>
                <a:lnTo>
                  <a:pt x="1756171" y="5005983"/>
                </a:lnTo>
                <a:cubicBezTo>
                  <a:pt x="1756171" y="5102974"/>
                  <a:pt x="1677545" y="5181600"/>
                  <a:pt x="1580554" y="5181600"/>
                </a:cubicBezTo>
                <a:lnTo>
                  <a:pt x="175617" y="5181600"/>
                </a:lnTo>
                <a:cubicBezTo>
                  <a:pt x="78626" y="5181600"/>
                  <a:pt x="0" y="5102974"/>
                  <a:pt x="0" y="5005983"/>
                </a:cubicBezTo>
                <a:lnTo>
                  <a:pt x="0" y="175617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5">
              <a:hueOff val="9300841"/>
              <a:satOff val="-3552"/>
              <a:lumOff val="-1079"/>
              <a:alphaOff val="0"/>
            </a:schemeClr>
          </a:fillRef>
          <a:effectRef idx="2">
            <a:schemeClr val="accent5">
              <a:hueOff val="9300841"/>
              <a:satOff val="-3552"/>
              <a:lumOff val="-1079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82880" tIns="2164080" rIns="182880" bIns="1127760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000" b="1" kern="12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DGE (LOG)</a:t>
            </a:r>
            <a:endParaRPr lang="en-US" sz="3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3746599" y="1834896"/>
            <a:ext cx="1650801" cy="1725472"/>
          </a:xfrm>
          <a:prstGeom prst="roundRect">
            <a:avLst/>
          </a:prstGeom>
          <a:blipFill rotWithShape="0">
            <a:blip r:embed="rId4"/>
            <a:stretch>
              <a:fillRect/>
            </a:stretch>
          </a:blip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5">
              <a:tint val="50000"/>
              <a:hueOff val="9459070"/>
              <a:satOff val="-3030"/>
              <a:lumOff val="-383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7" name="Freeform 16"/>
          <p:cNvSpPr/>
          <p:nvPr/>
        </p:nvSpPr>
        <p:spPr>
          <a:xfrm>
            <a:off x="5502771" y="1524000"/>
            <a:ext cx="1756171" cy="5181600"/>
          </a:xfrm>
          <a:custGeom>
            <a:avLst/>
            <a:gdLst>
              <a:gd name="connsiteX0" fmla="*/ 0 w 1756171"/>
              <a:gd name="connsiteY0" fmla="*/ 175617 h 5181600"/>
              <a:gd name="connsiteX1" fmla="*/ 175617 w 1756171"/>
              <a:gd name="connsiteY1" fmla="*/ 0 h 5181600"/>
              <a:gd name="connsiteX2" fmla="*/ 1580554 w 1756171"/>
              <a:gd name="connsiteY2" fmla="*/ 0 h 5181600"/>
              <a:gd name="connsiteX3" fmla="*/ 1756171 w 1756171"/>
              <a:gd name="connsiteY3" fmla="*/ 175617 h 5181600"/>
              <a:gd name="connsiteX4" fmla="*/ 1756171 w 1756171"/>
              <a:gd name="connsiteY4" fmla="*/ 5005983 h 5181600"/>
              <a:gd name="connsiteX5" fmla="*/ 1580554 w 1756171"/>
              <a:gd name="connsiteY5" fmla="*/ 5181600 h 5181600"/>
              <a:gd name="connsiteX6" fmla="*/ 175617 w 1756171"/>
              <a:gd name="connsiteY6" fmla="*/ 5181600 h 5181600"/>
              <a:gd name="connsiteX7" fmla="*/ 0 w 1756171"/>
              <a:gd name="connsiteY7" fmla="*/ 5005983 h 5181600"/>
              <a:gd name="connsiteX8" fmla="*/ 0 w 1756171"/>
              <a:gd name="connsiteY8" fmla="*/ 175617 h 518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56171" h="5181600">
                <a:moveTo>
                  <a:pt x="0" y="175617"/>
                </a:moveTo>
                <a:cubicBezTo>
                  <a:pt x="0" y="78626"/>
                  <a:pt x="78626" y="0"/>
                  <a:pt x="175617" y="0"/>
                </a:cubicBezTo>
                <a:lnTo>
                  <a:pt x="1580554" y="0"/>
                </a:lnTo>
                <a:cubicBezTo>
                  <a:pt x="1677545" y="0"/>
                  <a:pt x="1756171" y="78626"/>
                  <a:pt x="1756171" y="175617"/>
                </a:cubicBezTo>
                <a:lnTo>
                  <a:pt x="1756171" y="5005983"/>
                </a:lnTo>
                <a:cubicBezTo>
                  <a:pt x="1756171" y="5102974"/>
                  <a:pt x="1677545" y="5181600"/>
                  <a:pt x="1580554" y="5181600"/>
                </a:cubicBezTo>
                <a:lnTo>
                  <a:pt x="175617" y="5181600"/>
                </a:lnTo>
                <a:cubicBezTo>
                  <a:pt x="78626" y="5181600"/>
                  <a:pt x="0" y="5102974"/>
                  <a:pt x="0" y="5005983"/>
                </a:cubicBezTo>
                <a:lnTo>
                  <a:pt x="0" y="175617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5">
              <a:hueOff val="13951262"/>
              <a:satOff val="-5328"/>
              <a:lumOff val="-1618"/>
              <a:alphaOff val="0"/>
            </a:schemeClr>
          </a:fillRef>
          <a:effectRef idx="2">
            <a:schemeClr val="accent5">
              <a:hueOff val="13951262"/>
              <a:satOff val="-5328"/>
              <a:lumOff val="-1618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82880" tIns="2164080" rIns="182880" bIns="1127760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000" b="1" kern="12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PTH (HOD)</a:t>
            </a:r>
            <a:endParaRPr lang="en-US" sz="3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5555456" y="1834896"/>
            <a:ext cx="1650801" cy="1725472"/>
          </a:xfrm>
          <a:prstGeom prst="roundRect">
            <a:avLst/>
          </a:prstGeom>
          <a:blipFill>
            <a:blip r:embed="rId5"/>
            <a:stretch>
              <a:fillRect/>
            </a:stretch>
          </a:blip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5">
              <a:tint val="50000"/>
              <a:hueOff val="14188605"/>
              <a:satOff val="-4546"/>
              <a:lumOff val="-574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9" name="Freeform 18"/>
          <p:cNvSpPr/>
          <p:nvPr/>
        </p:nvSpPr>
        <p:spPr>
          <a:xfrm>
            <a:off x="7311628" y="1524000"/>
            <a:ext cx="1756171" cy="5181600"/>
          </a:xfrm>
          <a:custGeom>
            <a:avLst/>
            <a:gdLst>
              <a:gd name="connsiteX0" fmla="*/ 0 w 1756171"/>
              <a:gd name="connsiteY0" fmla="*/ 175617 h 5181600"/>
              <a:gd name="connsiteX1" fmla="*/ 175617 w 1756171"/>
              <a:gd name="connsiteY1" fmla="*/ 0 h 5181600"/>
              <a:gd name="connsiteX2" fmla="*/ 1580554 w 1756171"/>
              <a:gd name="connsiteY2" fmla="*/ 0 h 5181600"/>
              <a:gd name="connsiteX3" fmla="*/ 1756171 w 1756171"/>
              <a:gd name="connsiteY3" fmla="*/ 175617 h 5181600"/>
              <a:gd name="connsiteX4" fmla="*/ 1756171 w 1756171"/>
              <a:gd name="connsiteY4" fmla="*/ 5005983 h 5181600"/>
              <a:gd name="connsiteX5" fmla="*/ 1580554 w 1756171"/>
              <a:gd name="connsiteY5" fmla="*/ 5181600 h 5181600"/>
              <a:gd name="connsiteX6" fmla="*/ 175617 w 1756171"/>
              <a:gd name="connsiteY6" fmla="*/ 5181600 h 5181600"/>
              <a:gd name="connsiteX7" fmla="*/ 0 w 1756171"/>
              <a:gd name="connsiteY7" fmla="*/ 5005983 h 5181600"/>
              <a:gd name="connsiteX8" fmla="*/ 0 w 1756171"/>
              <a:gd name="connsiteY8" fmla="*/ 175617 h 518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56171" h="5181600">
                <a:moveTo>
                  <a:pt x="0" y="175617"/>
                </a:moveTo>
                <a:cubicBezTo>
                  <a:pt x="0" y="78626"/>
                  <a:pt x="78626" y="0"/>
                  <a:pt x="175617" y="0"/>
                </a:cubicBezTo>
                <a:lnTo>
                  <a:pt x="1580554" y="0"/>
                </a:lnTo>
                <a:cubicBezTo>
                  <a:pt x="1677545" y="0"/>
                  <a:pt x="1756171" y="78626"/>
                  <a:pt x="1756171" y="175617"/>
                </a:cubicBezTo>
                <a:lnTo>
                  <a:pt x="1756171" y="5005983"/>
                </a:lnTo>
                <a:cubicBezTo>
                  <a:pt x="1756171" y="5102974"/>
                  <a:pt x="1677545" y="5181600"/>
                  <a:pt x="1580554" y="5181600"/>
                </a:cubicBezTo>
                <a:lnTo>
                  <a:pt x="175617" y="5181600"/>
                </a:lnTo>
                <a:cubicBezTo>
                  <a:pt x="78626" y="5181600"/>
                  <a:pt x="0" y="5102974"/>
                  <a:pt x="0" y="5005983"/>
                </a:cubicBezTo>
                <a:lnTo>
                  <a:pt x="0" y="175617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5">
              <a:hueOff val="18601683"/>
              <a:satOff val="-7104"/>
              <a:lumOff val="-2157"/>
              <a:alphaOff val="0"/>
            </a:schemeClr>
          </a:fillRef>
          <a:effectRef idx="2">
            <a:schemeClr val="accent5">
              <a:hueOff val="18601683"/>
              <a:satOff val="-7104"/>
              <a:lumOff val="-2157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82880" tIns="2164080" rIns="182880" bIns="1127760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0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D SHAPE (PCL </a:t>
            </a:r>
            <a:r>
              <a:rPr lang="el-GR" sz="30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30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3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364313" y="1834896"/>
            <a:ext cx="1650801" cy="1725472"/>
          </a:xfrm>
          <a:prstGeom prst="roundRect">
            <a:avLst/>
          </a:prstGeom>
          <a:blipFill>
            <a:blip r:embed="rId6"/>
            <a:stretch>
              <a:fillRect/>
            </a:stretch>
          </a:blip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5">
              <a:tint val="50000"/>
              <a:hueOff val="18918140"/>
              <a:satOff val="-6061"/>
              <a:lumOff val="-765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1" name="Left-Right Arrow 20"/>
          <p:cNvSpPr/>
          <p:nvPr/>
        </p:nvSpPr>
        <p:spPr>
          <a:xfrm>
            <a:off x="435863" y="5669280"/>
            <a:ext cx="8272272" cy="777240"/>
          </a:xfrm>
          <a:prstGeom prst="leftRightArrow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  <a:tileRect/>
          </a:gra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rgbClr r="0" g="0" b="0"/>
          </a:fillRef>
          <a:effectRef idx="2">
            <a:schemeClr val="accent5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TextBox 7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EATURES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28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852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  <p:bldP spid="17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52400" y="1447800"/>
            <a:ext cx="8915400" cy="5105400"/>
          </a:xfrm>
        </p:spPr>
        <p:txBody>
          <a:bodyPr vert="horz">
            <a:norm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rinceton Tracking Dataset</a:t>
            </a:r>
          </a:p>
          <a:p>
            <a:pPr algn="l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ATASET(                  )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866" name="Picture 2" descr="http://vision.princeton.edu/projects/2013/tracking/imgs/datasetim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" y="2013828"/>
            <a:ext cx="17010571" cy="4463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81000" y="2013828"/>
            <a:ext cx="8534400" cy="4463172"/>
            <a:chOff x="762000" y="2286000"/>
            <a:chExt cx="7696200" cy="3962400"/>
          </a:xfrm>
        </p:grpSpPr>
        <p:sp>
          <p:nvSpPr>
            <p:cNvPr id="3" name="Rounded Rectangle 2"/>
            <p:cNvSpPr/>
            <p:nvPr/>
          </p:nvSpPr>
          <p:spPr>
            <a:xfrm>
              <a:off x="762000" y="2286000"/>
              <a:ext cx="7696200" cy="39624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tIns="0" rtlCol="0" anchor="ctr"/>
            <a:lstStyle/>
            <a:p>
              <a:pPr algn="ctr"/>
              <a:r>
                <a:rPr lang="en-US" b="1" dirty="0" smtClean="0"/>
                <a:t>5 Validation Video with Ground Truth</a:t>
              </a:r>
            </a:p>
            <a:p>
              <a:pPr algn="ctr"/>
              <a:r>
                <a:rPr lang="en-US" b="1" dirty="0" smtClean="0"/>
                <a:t>95 Evaluation Video</a:t>
              </a:r>
            </a:p>
            <a:p>
              <a:pPr algn="ctr"/>
              <a:endParaRPr lang="en-US" b="1" dirty="0" smtClean="0"/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  <a:p>
              <a:pPr algn="ctr"/>
              <a:endParaRPr lang="en-US" sz="1600" dirty="0" smtClean="0"/>
            </a:p>
            <a:p>
              <a:pPr algn="ctr"/>
              <a:endParaRPr lang="en-US" sz="1600" dirty="0"/>
            </a:p>
            <a:p>
              <a:pPr algn="ctr"/>
              <a:endParaRPr lang="en-US" sz="1600" dirty="0" smtClean="0"/>
            </a:p>
            <a:p>
              <a:pPr algn="ctr"/>
              <a:endParaRPr lang="en-US" dirty="0"/>
            </a:p>
            <a:p>
              <a:pPr algn="ctr"/>
              <a:endParaRPr lang="en-US" dirty="0" smtClean="0"/>
            </a:p>
            <a:p>
              <a:pPr algn="ctr"/>
              <a:endParaRPr lang="en-US" dirty="0"/>
            </a:p>
            <a:p>
              <a:pPr algn="ctr"/>
              <a:endParaRPr lang="en-US" dirty="0" smtClean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74006" y="2933536"/>
              <a:ext cx="5919787" cy="3273868"/>
            </a:xfrm>
            <a:prstGeom prst="rect">
              <a:avLst/>
            </a:prstGeom>
          </p:spPr>
        </p:pic>
      </p:grpSp>
      <p:pic>
        <p:nvPicPr>
          <p:cNvPr id="52226" name="Picture 2" descr="http://upload.wikimedia.org/wikipedia/commons/6/67/Xbox-360-Kinect-Standalon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38366"/>
            <a:ext cx="3200400" cy="1105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29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55009986"/>
      </p:ext>
    </p:extLst>
  </p:cSld>
  <p:clrMapOvr>
    <a:masterClrMapping/>
  </p:clrMapOvr>
  <p:transition spd="slow" advTm="9048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11111" decel="1111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48148E-6 L -0.86753 0.00324 " pathEditMode="relative" rAng="0" ptsTypes="AA">
                                      <p:cBhvr>
                                        <p:cTn id="6" dur="4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385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ACKING CHALLENGES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565900"/>
            <a:ext cx="6248400" cy="2921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- DEC 2013 - Slide </a:t>
            </a:r>
            <a:fld id="{219872D6-6212-4DD7-8975-79AA53CF5D83}" type="slidenum">
              <a:rPr lang="en-US" smtClean="0"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52400" y="1533525"/>
            <a:ext cx="8810625" cy="5248275"/>
            <a:chOff x="819150" y="7829550"/>
            <a:chExt cx="8810625" cy="5248275"/>
          </a:xfrm>
        </p:grpSpPr>
        <p:sp>
          <p:nvSpPr>
            <p:cNvPr id="16" name="Rounded Rectangle 15"/>
            <p:cNvSpPr/>
            <p:nvPr/>
          </p:nvSpPr>
          <p:spPr>
            <a:xfrm>
              <a:off x="819150" y="7829550"/>
              <a:ext cx="8810625" cy="5248275"/>
            </a:xfrm>
            <a:prstGeom prst="roundRect">
              <a:avLst>
                <a:gd name="adj" fmla="val 5596"/>
              </a:avLst>
            </a:prstGeom>
            <a:solidFill>
              <a:schemeClr val="tx1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266825" y="8032546"/>
              <a:ext cx="2524125" cy="2363991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66824" y="10526610"/>
              <a:ext cx="2524125" cy="2363991"/>
            </a:xfrm>
            <a:prstGeom prst="rect">
              <a:avLst/>
            </a:prstGeom>
            <a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40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943349" y="8046151"/>
              <a:ext cx="2524125" cy="2363991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943348" y="10540215"/>
              <a:ext cx="2524125" cy="2363991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619873" y="8055123"/>
              <a:ext cx="2524125" cy="2363991"/>
            </a:xfrm>
            <a:prstGeom prst="rect">
              <a:avLst/>
            </a:prstGeom>
            <a:blipFill>
              <a:blip r:embed="rId8"/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619872" y="10549187"/>
              <a:ext cx="2524125" cy="2363991"/>
            </a:xfrm>
            <a:prstGeom prst="rect">
              <a:avLst/>
            </a:prstGeom>
            <a:blipFill>
              <a:blip r:embed="rId9"/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50282" y="10224016"/>
              <a:ext cx="4295774" cy="523220"/>
            </a:xfrm>
            <a:prstGeom prst="rect">
              <a:avLst/>
            </a:prstGeom>
            <a:ln w="19050">
              <a:solidFill>
                <a:schemeClr val="bg1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chemeClr val="bg1"/>
                  </a:solidFill>
                </a:rPr>
                <a:t>MAIN CHALLENGES</a:t>
              </a:r>
              <a:endParaRPr lang="en-US" sz="28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935796" y="6186262"/>
            <a:ext cx="2522404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Varying Scale</a:t>
            </a:r>
            <a:endParaRPr 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3276600" y="6178463"/>
            <a:ext cx="2522404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Clutter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601796" y="6172200"/>
            <a:ext cx="2522404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Non-Rigid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5954843" y="1752600"/>
            <a:ext cx="2522404" cy="430887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en-US" sz="28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Occlusion</a:t>
            </a:r>
            <a:endParaRPr lang="en-US" sz="2800" b="1" dirty="0">
              <a:ln w="50800"/>
              <a:solidFill>
                <a:schemeClr val="bg1">
                  <a:shade val="50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70661" y="1765924"/>
            <a:ext cx="2522404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Illumination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590234" y="1752600"/>
            <a:ext cx="2522404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Abrupt Mo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58398643"/>
      </p:ext>
    </p:extLst>
  </p:cSld>
  <p:clrMapOvr>
    <a:masterClrMapping/>
  </p:clrMapOvr>
  <p:transition spd="slow" advTm="23755">
    <p:push dir="u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PERIMENT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0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768897748"/>
              </p:ext>
            </p:extLst>
          </p:nvPr>
        </p:nvGraphicFramePr>
        <p:xfrm>
          <a:off x="152400" y="1447800"/>
          <a:ext cx="8839200" cy="4876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1415474673"/>
      </p:ext>
    </p:extLst>
  </p:cSld>
  <p:clrMapOvr>
    <a:masterClrMapping/>
  </p:clrMapOvr>
  <p:transition spd="slow" advTm="12081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A6E3F43-FF2C-466D-B042-1BF186915E4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graphicEl>
                                              <a:dgm id="{DA6E3F43-FF2C-466D-B042-1BF186915E4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graphicEl>
                                              <a:dgm id="{DA6E3F43-FF2C-466D-B042-1BF186915E4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graphicEl>
                                              <a:dgm id="{DA6E3F43-FF2C-466D-B042-1BF186915E4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E2F04A6-6DFE-415C-A9E8-C6C624DC3C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graphicEl>
                                              <a:dgm id="{DE2F04A6-6DFE-415C-A9E8-C6C624DC3C2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graphicEl>
                                              <a:dgm id="{DE2F04A6-6DFE-415C-A9E8-C6C624DC3C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graphicEl>
                                              <a:dgm id="{DE2F04A6-6DFE-415C-A9E8-C6C624DC3C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68B91601-5AF5-4FE8-8E38-EC7116DF581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graphicEl>
                                              <a:dgm id="{68B91601-5AF5-4FE8-8E38-EC7116DF581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graphicEl>
                                              <a:dgm id="{68B91601-5AF5-4FE8-8E38-EC7116DF581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graphicEl>
                                              <a:dgm id="{68B91601-5AF5-4FE8-8E38-EC7116DF581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4297BBA2-6155-4306-BECA-D0758D4E8E8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graphicEl>
                                              <a:dgm id="{4297BBA2-6155-4306-BECA-D0758D4E8E8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graphicEl>
                                              <a:dgm id="{4297BBA2-6155-4306-BECA-D0758D4E8E8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graphicEl>
                                              <a:dgm id="{4297BBA2-6155-4306-BECA-D0758D4E8E8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10947102-5726-4B66-9388-029BD6E449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graphicEl>
                                              <a:dgm id="{10947102-5726-4B66-9388-029BD6E449C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graphicEl>
                                              <a:dgm id="{10947102-5726-4B66-9388-029BD6E449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graphicEl>
                                              <a:dgm id="{10947102-5726-4B66-9388-029BD6E449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89B38693-93D4-4187-B610-1CCF3096A9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graphicEl>
                                              <a:dgm id="{89B38693-93D4-4187-B610-1CCF3096A90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graphicEl>
                                              <a:dgm id="{89B38693-93D4-4187-B610-1CCF3096A9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graphicEl>
                                              <a:dgm id="{89B38693-93D4-4187-B610-1CCF3096A9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EA256F8A-6396-4FB1-8E41-3A1186F9E4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graphicEl>
                                              <a:dgm id="{EA256F8A-6396-4FB1-8E41-3A1186F9E43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graphicEl>
                                              <a:dgm id="{EA256F8A-6396-4FB1-8E41-3A1186F9E4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graphicEl>
                                              <a:dgm id="{EA256F8A-6396-4FB1-8E41-3A1186F9E4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F88B522-132C-4AAC-A70A-8596343A2C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graphicEl>
                                              <a:dgm id="{7F88B522-132C-4AAC-A70A-8596343A2CE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graphicEl>
                                              <a:dgm id="{7F88B522-132C-4AAC-A70A-8596343A2C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graphicEl>
                                              <a:dgm id="{7F88B522-132C-4AAC-A70A-8596343A2C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AC8110A4-87A0-4CC4-AC17-142C32638E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">
                                            <p:graphicEl>
                                              <a:dgm id="{AC8110A4-87A0-4CC4-AC17-142C32638EA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graphicEl>
                                              <a:dgm id="{AC8110A4-87A0-4CC4-AC17-142C32638E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graphicEl>
                                              <a:dgm id="{AC8110A4-87A0-4CC4-AC17-142C32638EA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85B7BCA3-56FC-4465-90B4-B65E29BF725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graphicEl>
                                              <a:dgm id="{85B7BCA3-56FC-4465-90B4-B65E29BF725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graphicEl>
                                              <a:dgm id="{85B7BCA3-56FC-4465-90B4-B65E29BF725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graphicEl>
                                              <a:dgm id="{85B7BCA3-56FC-4465-90B4-B65E29BF725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B2FEA2A-4AE5-479E-8D86-614CA6E3BD9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">
                                            <p:graphicEl>
                                              <a:dgm id="{0B2FEA2A-4AE5-479E-8D86-614CA6E3BD9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graphicEl>
                                              <a:dgm id="{0B2FEA2A-4AE5-479E-8D86-614CA6E3BD9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graphicEl>
                                              <a:dgm id="{0B2FEA2A-4AE5-479E-8D86-614CA6E3BD9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5AA8D81E-1A84-4987-8A69-ED511D52D11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">
                                            <p:graphicEl>
                                              <a:dgm id="{5AA8D81E-1A84-4987-8A69-ED511D52D11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>
                                            <p:graphicEl>
                                              <a:dgm id="{5AA8D81E-1A84-4987-8A69-ED511D52D11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">
                                            <p:graphicEl>
                                              <a:dgm id="{5AA8D81E-1A84-4987-8A69-ED511D52D11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 uiExpand="1">
        <p:bldSub>
          <a:bldDgm bld="one"/>
        </p:bldSub>
      </p:bldGraphic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2819400"/>
            <a:ext cx="876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MONSTRATION</a:t>
            </a:r>
            <a:endParaRPr lang="en-US" sz="7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4019729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u="dash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llow Dashed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ne is Ground Truth)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69331"/>
      </p:ext>
    </p:extLst>
  </p:cSld>
  <p:clrMapOvr>
    <a:masterClrMapping/>
  </p:clrMapOvr>
  <p:transition spd="slow" advTm="753">
    <p:push dir="u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4572000" y="2286000"/>
            <a:ext cx="4381500" cy="3213100"/>
          </a:xfrm>
          <a:prstGeom prst="roundRect">
            <a:avLst/>
          </a:prstGeom>
          <a:solidFill>
            <a:schemeClr val="lt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52400" y="1447800"/>
            <a:ext cx="8915400" cy="5105400"/>
          </a:xfrm>
        </p:spPr>
        <p:txBody>
          <a:bodyPr vert="horz">
            <a:norm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ASCAL VO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RITERIA I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2209800" y="-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-2743200" y="-381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05275"/>
              </p:ext>
            </p:extLst>
          </p:nvPr>
        </p:nvGraphicFramePr>
        <p:xfrm>
          <a:off x="41275" y="2209799"/>
          <a:ext cx="4245517" cy="283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3" name="Equation" r:id="rId5" imgW="2070000" imgH="1447560" progId="Equation.DSMT4">
                  <p:embed/>
                </p:oleObj>
              </mc:Choice>
              <mc:Fallback>
                <p:oleObj name="Equation" r:id="rId5" imgW="2070000" imgH="1447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2209799"/>
                        <a:ext cx="4245517" cy="2832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453339"/>
              </p:ext>
            </p:extLst>
          </p:nvPr>
        </p:nvGraphicFramePr>
        <p:xfrm>
          <a:off x="574675" y="5286374"/>
          <a:ext cx="346120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4" name="Equation" r:id="rId7" imgW="1333440" imgH="241200" progId="Equation.DSMT4">
                  <p:embed/>
                </p:oleObj>
              </mc:Choice>
              <mc:Fallback>
                <p:oleObj name="Equation" r:id="rId7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5286374"/>
                        <a:ext cx="3461205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572000" y="2286000"/>
            <a:ext cx="4648200" cy="3217566"/>
            <a:chOff x="4572000" y="2286000"/>
            <a:chExt cx="4648200" cy="3217566"/>
          </a:xfrm>
        </p:grpSpPr>
        <p:sp>
          <p:nvSpPr>
            <p:cNvPr id="14" name="Rounded Rectangle 13"/>
            <p:cNvSpPr/>
            <p:nvPr/>
          </p:nvSpPr>
          <p:spPr>
            <a:xfrm>
              <a:off x="4572000" y="2286000"/>
              <a:ext cx="4381500" cy="3213100"/>
            </a:xfrm>
            <a:prstGeom prst="roundRect">
              <a:avLst/>
            </a:prstGeom>
            <a:solidFill>
              <a:schemeClr val="lt1"/>
            </a:solidFill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4638675" y="2692062"/>
              <a:ext cx="4581525" cy="2811504"/>
              <a:chOff x="4638675" y="2692062"/>
              <a:chExt cx="4581525" cy="2811504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8610600" y="4796135"/>
                <a:ext cx="609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chemeClr val="bg1"/>
                    </a:solidFill>
                  </a:rPr>
                  <a:t>t</a:t>
                </a:r>
                <a:r>
                  <a:rPr lang="en-US" sz="2400" i="1" baseline="-25000" dirty="0" smtClean="0">
                    <a:solidFill>
                      <a:schemeClr val="bg1"/>
                    </a:solidFill>
                  </a:rPr>
                  <a:t>o</a:t>
                </a:r>
                <a:endParaRPr lang="en-US" sz="2400" i="1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638675" y="2971800"/>
                <a:ext cx="553998" cy="1460500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chemeClr val="bg1"/>
                    </a:solidFill>
                  </a:rPr>
                  <a:t>Success</a:t>
                </a:r>
                <a:endParaRPr lang="en-US" sz="2400" i="1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691187" y="5041901"/>
                <a:ext cx="2143126" cy="461665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chemeClr val="bg1"/>
                    </a:solidFill>
                  </a:rPr>
                  <a:t>Overlap Threshold</a:t>
                </a:r>
                <a:endParaRPr lang="en-US" sz="2400" i="1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800599" y="4819968"/>
                <a:ext cx="609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chemeClr val="bg1"/>
                    </a:solidFill>
                  </a:rPr>
                  <a:t>0</a:t>
                </a:r>
                <a:endParaRPr lang="en-US" sz="2400" i="1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4800599" y="2886561"/>
                <a:ext cx="609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chemeClr val="bg1"/>
                    </a:solidFill>
                  </a:rPr>
                  <a:t>1</a:t>
                </a:r>
                <a:endParaRPr lang="en-US" sz="2400" i="1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8039101" y="4982518"/>
                <a:ext cx="609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chemeClr val="bg1"/>
                    </a:solidFill>
                  </a:rPr>
                  <a:t>1</a:t>
                </a:r>
                <a:endParaRPr lang="en-US" sz="2400" i="1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5114925" y="3105150"/>
                <a:ext cx="3276600" cy="1924050"/>
              </a:xfrm>
              <a:custGeom>
                <a:avLst/>
                <a:gdLst>
                  <a:gd name="connsiteX0" fmla="*/ 0 w 3276600"/>
                  <a:gd name="connsiteY0" fmla="*/ 0 h 1924050"/>
                  <a:gd name="connsiteX1" fmla="*/ 0 w 3276600"/>
                  <a:gd name="connsiteY1" fmla="*/ 0 h 1924050"/>
                  <a:gd name="connsiteX2" fmla="*/ 542925 w 3276600"/>
                  <a:gd name="connsiteY2" fmla="*/ 0 h 1924050"/>
                  <a:gd name="connsiteX3" fmla="*/ 581025 w 3276600"/>
                  <a:gd name="connsiteY3" fmla="*/ 19050 h 1924050"/>
                  <a:gd name="connsiteX4" fmla="*/ 723900 w 3276600"/>
                  <a:gd name="connsiteY4" fmla="*/ 28575 h 1924050"/>
                  <a:gd name="connsiteX5" fmla="*/ 762000 w 3276600"/>
                  <a:gd name="connsiteY5" fmla="*/ 38100 h 1924050"/>
                  <a:gd name="connsiteX6" fmla="*/ 819150 w 3276600"/>
                  <a:gd name="connsiteY6" fmla="*/ 57150 h 1924050"/>
                  <a:gd name="connsiteX7" fmla="*/ 847725 w 3276600"/>
                  <a:gd name="connsiteY7" fmla="*/ 114300 h 1924050"/>
                  <a:gd name="connsiteX8" fmla="*/ 857250 w 3276600"/>
                  <a:gd name="connsiteY8" fmla="*/ 209550 h 1924050"/>
                  <a:gd name="connsiteX9" fmla="*/ 942975 w 3276600"/>
                  <a:gd name="connsiteY9" fmla="*/ 257175 h 1924050"/>
                  <a:gd name="connsiteX10" fmla="*/ 971550 w 3276600"/>
                  <a:gd name="connsiteY10" fmla="*/ 266700 h 1924050"/>
                  <a:gd name="connsiteX11" fmla="*/ 1038225 w 3276600"/>
                  <a:gd name="connsiteY11" fmla="*/ 285750 h 1924050"/>
                  <a:gd name="connsiteX12" fmla="*/ 1104900 w 3276600"/>
                  <a:gd name="connsiteY12" fmla="*/ 295275 h 1924050"/>
                  <a:gd name="connsiteX13" fmla="*/ 1190625 w 3276600"/>
                  <a:gd name="connsiteY13" fmla="*/ 323850 h 1924050"/>
                  <a:gd name="connsiteX14" fmla="*/ 1219200 w 3276600"/>
                  <a:gd name="connsiteY14" fmla="*/ 333375 h 1924050"/>
                  <a:gd name="connsiteX15" fmla="*/ 1247775 w 3276600"/>
                  <a:gd name="connsiteY15" fmla="*/ 342900 h 1924050"/>
                  <a:gd name="connsiteX16" fmla="*/ 1314450 w 3276600"/>
                  <a:gd name="connsiteY16" fmla="*/ 371475 h 1924050"/>
                  <a:gd name="connsiteX17" fmla="*/ 1400175 w 3276600"/>
                  <a:gd name="connsiteY17" fmla="*/ 381000 h 1924050"/>
                  <a:gd name="connsiteX18" fmla="*/ 1495425 w 3276600"/>
                  <a:gd name="connsiteY18" fmla="*/ 400050 h 1924050"/>
                  <a:gd name="connsiteX19" fmla="*/ 1524000 w 3276600"/>
                  <a:gd name="connsiteY19" fmla="*/ 409575 h 1924050"/>
                  <a:gd name="connsiteX20" fmla="*/ 1562100 w 3276600"/>
                  <a:gd name="connsiteY20" fmla="*/ 466725 h 1924050"/>
                  <a:gd name="connsiteX21" fmla="*/ 1581150 w 3276600"/>
                  <a:gd name="connsiteY21" fmla="*/ 523875 h 1924050"/>
                  <a:gd name="connsiteX22" fmla="*/ 1638300 w 3276600"/>
                  <a:gd name="connsiteY22" fmla="*/ 561975 h 1924050"/>
                  <a:gd name="connsiteX23" fmla="*/ 1676400 w 3276600"/>
                  <a:gd name="connsiteY23" fmla="*/ 590550 h 1924050"/>
                  <a:gd name="connsiteX24" fmla="*/ 1704975 w 3276600"/>
                  <a:gd name="connsiteY24" fmla="*/ 600075 h 1924050"/>
                  <a:gd name="connsiteX25" fmla="*/ 1743075 w 3276600"/>
                  <a:gd name="connsiteY25" fmla="*/ 657225 h 1924050"/>
                  <a:gd name="connsiteX26" fmla="*/ 1752600 w 3276600"/>
                  <a:gd name="connsiteY26" fmla="*/ 685800 h 1924050"/>
                  <a:gd name="connsiteX27" fmla="*/ 1781175 w 3276600"/>
                  <a:gd name="connsiteY27" fmla="*/ 704850 h 1924050"/>
                  <a:gd name="connsiteX28" fmla="*/ 1838325 w 3276600"/>
                  <a:gd name="connsiteY28" fmla="*/ 723900 h 1924050"/>
                  <a:gd name="connsiteX29" fmla="*/ 1924050 w 3276600"/>
                  <a:gd name="connsiteY29" fmla="*/ 742950 h 1924050"/>
                  <a:gd name="connsiteX30" fmla="*/ 1981200 w 3276600"/>
                  <a:gd name="connsiteY30" fmla="*/ 790575 h 1924050"/>
                  <a:gd name="connsiteX31" fmla="*/ 2028825 w 3276600"/>
                  <a:gd name="connsiteY31" fmla="*/ 876300 h 1924050"/>
                  <a:gd name="connsiteX32" fmla="*/ 2047875 w 3276600"/>
                  <a:gd name="connsiteY32" fmla="*/ 904875 h 1924050"/>
                  <a:gd name="connsiteX33" fmla="*/ 2057400 w 3276600"/>
                  <a:gd name="connsiteY33" fmla="*/ 933450 h 1924050"/>
                  <a:gd name="connsiteX34" fmla="*/ 2095500 w 3276600"/>
                  <a:gd name="connsiteY34" fmla="*/ 990600 h 1924050"/>
                  <a:gd name="connsiteX35" fmla="*/ 2114550 w 3276600"/>
                  <a:gd name="connsiteY35" fmla="*/ 1019175 h 1924050"/>
                  <a:gd name="connsiteX36" fmla="*/ 2143125 w 3276600"/>
                  <a:gd name="connsiteY36" fmla="*/ 1047750 h 1924050"/>
                  <a:gd name="connsiteX37" fmla="*/ 2181225 w 3276600"/>
                  <a:gd name="connsiteY37" fmla="*/ 1104900 h 1924050"/>
                  <a:gd name="connsiteX38" fmla="*/ 2228850 w 3276600"/>
                  <a:gd name="connsiteY38" fmla="*/ 1171575 h 1924050"/>
                  <a:gd name="connsiteX39" fmla="*/ 2257425 w 3276600"/>
                  <a:gd name="connsiteY39" fmla="*/ 1209675 h 1924050"/>
                  <a:gd name="connsiteX40" fmla="*/ 2343150 w 3276600"/>
                  <a:gd name="connsiteY40" fmla="*/ 1333500 h 1924050"/>
                  <a:gd name="connsiteX41" fmla="*/ 2371725 w 3276600"/>
                  <a:gd name="connsiteY41" fmla="*/ 1362075 h 1924050"/>
                  <a:gd name="connsiteX42" fmla="*/ 2428875 w 3276600"/>
                  <a:gd name="connsiteY42" fmla="*/ 1400175 h 1924050"/>
                  <a:gd name="connsiteX43" fmla="*/ 2495550 w 3276600"/>
                  <a:gd name="connsiteY43" fmla="*/ 1438275 h 1924050"/>
                  <a:gd name="connsiteX44" fmla="*/ 2628900 w 3276600"/>
                  <a:gd name="connsiteY44" fmla="*/ 1447800 h 1924050"/>
                  <a:gd name="connsiteX45" fmla="*/ 2676525 w 3276600"/>
                  <a:gd name="connsiteY45" fmla="*/ 1457325 h 1924050"/>
                  <a:gd name="connsiteX46" fmla="*/ 2733675 w 3276600"/>
                  <a:gd name="connsiteY46" fmla="*/ 1466850 h 1924050"/>
                  <a:gd name="connsiteX47" fmla="*/ 2762250 w 3276600"/>
                  <a:gd name="connsiteY47" fmla="*/ 1476375 h 1924050"/>
                  <a:gd name="connsiteX48" fmla="*/ 2828925 w 3276600"/>
                  <a:gd name="connsiteY48" fmla="*/ 1581150 h 1924050"/>
                  <a:gd name="connsiteX49" fmla="*/ 2886075 w 3276600"/>
                  <a:gd name="connsiteY49" fmla="*/ 1695450 h 1924050"/>
                  <a:gd name="connsiteX50" fmla="*/ 2981325 w 3276600"/>
                  <a:gd name="connsiteY50" fmla="*/ 1762125 h 1924050"/>
                  <a:gd name="connsiteX51" fmla="*/ 3009900 w 3276600"/>
                  <a:gd name="connsiteY51" fmla="*/ 1781175 h 1924050"/>
                  <a:gd name="connsiteX52" fmla="*/ 3067050 w 3276600"/>
                  <a:gd name="connsiteY52" fmla="*/ 1800225 h 1924050"/>
                  <a:gd name="connsiteX53" fmla="*/ 3095625 w 3276600"/>
                  <a:gd name="connsiteY53" fmla="*/ 1809750 h 1924050"/>
                  <a:gd name="connsiteX54" fmla="*/ 3152775 w 3276600"/>
                  <a:gd name="connsiteY54" fmla="*/ 1838325 h 1924050"/>
                  <a:gd name="connsiteX55" fmla="*/ 3276600 w 3276600"/>
                  <a:gd name="connsiteY55" fmla="*/ 1838325 h 1924050"/>
                  <a:gd name="connsiteX56" fmla="*/ 3276600 w 3276600"/>
                  <a:gd name="connsiteY56" fmla="*/ 1924050 h 1924050"/>
                  <a:gd name="connsiteX57" fmla="*/ 28575 w 3276600"/>
                  <a:gd name="connsiteY57" fmla="*/ 1914525 h 1924050"/>
                  <a:gd name="connsiteX58" fmla="*/ 0 w 3276600"/>
                  <a:gd name="connsiteY58" fmla="*/ 0 h 1924050"/>
                  <a:gd name="connsiteX0" fmla="*/ 0 w 3276600"/>
                  <a:gd name="connsiteY0" fmla="*/ 0 h 1924050"/>
                  <a:gd name="connsiteX1" fmla="*/ 0 w 3276600"/>
                  <a:gd name="connsiteY1" fmla="*/ 0 h 1924050"/>
                  <a:gd name="connsiteX2" fmla="*/ 542925 w 3276600"/>
                  <a:gd name="connsiteY2" fmla="*/ 0 h 1924050"/>
                  <a:gd name="connsiteX3" fmla="*/ 581025 w 3276600"/>
                  <a:gd name="connsiteY3" fmla="*/ 19050 h 1924050"/>
                  <a:gd name="connsiteX4" fmla="*/ 723900 w 3276600"/>
                  <a:gd name="connsiteY4" fmla="*/ 28575 h 1924050"/>
                  <a:gd name="connsiteX5" fmla="*/ 762000 w 3276600"/>
                  <a:gd name="connsiteY5" fmla="*/ 38100 h 1924050"/>
                  <a:gd name="connsiteX6" fmla="*/ 819150 w 3276600"/>
                  <a:gd name="connsiteY6" fmla="*/ 57150 h 1924050"/>
                  <a:gd name="connsiteX7" fmla="*/ 847725 w 3276600"/>
                  <a:gd name="connsiteY7" fmla="*/ 114300 h 1924050"/>
                  <a:gd name="connsiteX8" fmla="*/ 857250 w 3276600"/>
                  <a:gd name="connsiteY8" fmla="*/ 209550 h 1924050"/>
                  <a:gd name="connsiteX9" fmla="*/ 942975 w 3276600"/>
                  <a:gd name="connsiteY9" fmla="*/ 257175 h 1924050"/>
                  <a:gd name="connsiteX10" fmla="*/ 971550 w 3276600"/>
                  <a:gd name="connsiteY10" fmla="*/ 266700 h 1924050"/>
                  <a:gd name="connsiteX11" fmla="*/ 1038225 w 3276600"/>
                  <a:gd name="connsiteY11" fmla="*/ 285750 h 1924050"/>
                  <a:gd name="connsiteX12" fmla="*/ 1104900 w 3276600"/>
                  <a:gd name="connsiteY12" fmla="*/ 295275 h 1924050"/>
                  <a:gd name="connsiteX13" fmla="*/ 1190625 w 3276600"/>
                  <a:gd name="connsiteY13" fmla="*/ 323850 h 1924050"/>
                  <a:gd name="connsiteX14" fmla="*/ 1219200 w 3276600"/>
                  <a:gd name="connsiteY14" fmla="*/ 333375 h 1924050"/>
                  <a:gd name="connsiteX15" fmla="*/ 1247775 w 3276600"/>
                  <a:gd name="connsiteY15" fmla="*/ 342900 h 1924050"/>
                  <a:gd name="connsiteX16" fmla="*/ 1314450 w 3276600"/>
                  <a:gd name="connsiteY16" fmla="*/ 371475 h 1924050"/>
                  <a:gd name="connsiteX17" fmla="*/ 1400175 w 3276600"/>
                  <a:gd name="connsiteY17" fmla="*/ 381000 h 1924050"/>
                  <a:gd name="connsiteX18" fmla="*/ 1495425 w 3276600"/>
                  <a:gd name="connsiteY18" fmla="*/ 400050 h 1924050"/>
                  <a:gd name="connsiteX19" fmla="*/ 1524000 w 3276600"/>
                  <a:gd name="connsiteY19" fmla="*/ 409575 h 1924050"/>
                  <a:gd name="connsiteX20" fmla="*/ 1562100 w 3276600"/>
                  <a:gd name="connsiteY20" fmla="*/ 466725 h 1924050"/>
                  <a:gd name="connsiteX21" fmla="*/ 1581150 w 3276600"/>
                  <a:gd name="connsiteY21" fmla="*/ 523875 h 1924050"/>
                  <a:gd name="connsiteX22" fmla="*/ 1638300 w 3276600"/>
                  <a:gd name="connsiteY22" fmla="*/ 561975 h 1924050"/>
                  <a:gd name="connsiteX23" fmla="*/ 1676400 w 3276600"/>
                  <a:gd name="connsiteY23" fmla="*/ 590550 h 1924050"/>
                  <a:gd name="connsiteX24" fmla="*/ 1704975 w 3276600"/>
                  <a:gd name="connsiteY24" fmla="*/ 600075 h 1924050"/>
                  <a:gd name="connsiteX25" fmla="*/ 1743075 w 3276600"/>
                  <a:gd name="connsiteY25" fmla="*/ 657225 h 1924050"/>
                  <a:gd name="connsiteX26" fmla="*/ 1752600 w 3276600"/>
                  <a:gd name="connsiteY26" fmla="*/ 685800 h 1924050"/>
                  <a:gd name="connsiteX27" fmla="*/ 1781175 w 3276600"/>
                  <a:gd name="connsiteY27" fmla="*/ 704850 h 1924050"/>
                  <a:gd name="connsiteX28" fmla="*/ 1838325 w 3276600"/>
                  <a:gd name="connsiteY28" fmla="*/ 723900 h 1924050"/>
                  <a:gd name="connsiteX29" fmla="*/ 1924050 w 3276600"/>
                  <a:gd name="connsiteY29" fmla="*/ 742950 h 1924050"/>
                  <a:gd name="connsiteX30" fmla="*/ 1981200 w 3276600"/>
                  <a:gd name="connsiteY30" fmla="*/ 790575 h 1924050"/>
                  <a:gd name="connsiteX31" fmla="*/ 2028825 w 3276600"/>
                  <a:gd name="connsiteY31" fmla="*/ 876300 h 1924050"/>
                  <a:gd name="connsiteX32" fmla="*/ 2047875 w 3276600"/>
                  <a:gd name="connsiteY32" fmla="*/ 904875 h 1924050"/>
                  <a:gd name="connsiteX33" fmla="*/ 2057400 w 3276600"/>
                  <a:gd name="connsiteY33" fmla="*/ 933450 h 1924050"/>
                  <a:gd name="connsiteX34" fmla="*/ 2095500 w 3276600"/>
                  <a:gd name="connsiteY34" fmla="*/ 990600 h 1924050"/>
                  <a:gd name="connsiteX35" fmla="*/ 2114550 w 3276600"/>
                  <a:gd name="connsiteY35" fmla="*/ 1019175 h 1924050"/>
                  <a:gd name="connsiteX36" fmla="*/ 2143125 w 3276600"/>
                  <a:gd name="connsiteY36" fmla="*/ 1047750 h 1924050"/>
                  <a:gd name="connsiteX37" fmla="*/ 2181225 w 3276600"/>
                  <a:gd name="connsiteY37" fmla="*/ 1104900 h 1924050"/>
                  <a:gd name="connsiteX38" fmla="*/ 2228850 w 3276600"/>
                  <a:gd name="connsiteY38" fmla="*/ 1171575 h 1924050"/>
                  <a:gd name="connsiteX39" fmla="*/ 2257425 w 3276600"/>
                  <a:gd name="connsiteY39" fmla="*/ 1209675 h 1924050"/>
                  <a:gd name="connsiteX40" fmla="*/ 2343150 w 3276600"/>
                  <a:gd name="connsiteY40" fmla="*/ 1333500 h 1924050"/>
                  <a:gd name="connsiteX41" fmla="*/ 2371725 w 3276600"/>
                  <a:gd name="connsiteY41" fmla="*/ 1362075 h 1924050"/>
                  <a:gd name="connsiteX42" fmla="*/ 2428875 w 3276600"/>
                  <a:gd name="connsiteY42" fmla="*/ 1400175 h 1924050"/>
                  <a:gd name="connsiteX43" fmla="*/ 2495550 w 3276600"/>
                  <a:gd name="connsiteY43" fmla="*/ 1438275 h 1924050"/>
                  <a:gd name="connsiteX44" fmla="*/ 2628900 w 3276600"/>
                  <a:gd name="connsiteY44" fmla="*/ 1447800 h 1924050"/>
                  <a:gd name="connsiteX45" fmla="*/ 2676525 w 3276600"/>
                  <a:gd name="connsiteY45" fmla="*/ 1457325 h 1924050"/>
                  <a:gd name="connsiteX46" fmla="*/ 2733675 w 3276600"/>
                  <a:gd name="connsiteY46" fmla="*/ 1466850 h 1924050"/>
                  <a:gd name="connsiteX47" fmla="*/ 2762250 w 3276600"/>
                  <a:gd name="connsiteY47" fmla="*/ 1476375 h 1924050"/>
                  <a:gd name="connsiteX48" fmla="*/ 2828925 w 3276600"/>
                  <a:gd name="connsiteY48" fmla="*/ 1581150 h 1924050"/>
                  <a:gd name="connsiteX49" fmla="*/ 2886075 w 3276600"/>
                  <a:gd name="connsiteY49" fmla="*/ 1695450 h 1924050"/>
                  <a:gd name="connsiteX50" fmla="*/ 2981325 w 3276600"/>
                  <a:gd name="connsiteY50" fmla="*/ 1762125 h 1924050"/>
                  <a:gd name="connsiteX51" fmla="*/ 3009900 w 3276600"/>
                  <a:gd name="connsiteY51" fmla="*/ 1781175 h 1924050"/>
                  <a:gd name="connsiteX52" fmla="*/ 3067050 w 3276600"/>
                  <a:gd name="connsiteY52" fmla="*/ 1800225 h 1924050"/>
                  <a:gd name="connsiteX53" fmla="*/ 3095625 w 3276600"/>
                  <a:gd name="connsiteY53" fmla="*/ 1809750 h 1924050"/>
                  <a:gd name="connsiteX54" fmla="*/ 3152775 w 3276600"/>
                  <a:gd name="connsiteY54" fmla="*/ 1838325 h 1924050"/>
                  <a:gd name="connsiteX55" fmla="*/ 3276600 w 3276600"/>
                  <a:gd name="connsiteY55" fmla="*/ 1838325 h 1924050"/>
                  <a:gd name="connsiteX56" fmla="*/ 3276600 w 3276600"/>
                  <a:gd name="connsiteY56" fmla="*/ 1924050 h 1924050"/>
                  <a:gd name="connsiteX57" fmla="*/ 0 w 3276600"/>
                  <a:gd name="connsiteY57" fmla="*/ 1914525 h 1924050"/>
                  <a:gd name="connsiteX58" fmla="*/ 0 w 3276600"/>
                  <a:gd name="connsiteY58" fmla="*/ 0 h 1924050"/>
                  <a:gd name="connsiteX0" fmla="*/ 0 w 3276600"/>
                  <a:gd name="connsiteY0" fmla="*/ 0 h 1924050"/>
                  <a:gd name="connsiteX1" fmla="*/ 0 w 3276600"/>
                  <a:gd name="connsiteY1" fmla="*/ 0 h 1924050"/>
                  <a:gd name="connsiteX2" fmla="*/ 542925 w 3276600"/>
                  <a:gd name="connsiteY2" fmla="*/ 0 h 1924050"/>
                  <a:gd name="connsiteX3" fmla="*/ 581025 w 3276600"/>
                  <a:gd name="connsiteY3" fmla="*/ 19050 h 1924050"/>
                  <a:gd name="connsiteX4" fmla="*/ 723900 w 3276600"/>
                  <a:gd name="connsiteY4" fmla="*/ 28575 h 1924050"/>
                  <a:gd name="connsiteX5" fmla="*/ 762000 w 3276600"/>
                  <a:gd name="connsiteY5" fmla="*/ 38100 h 1924050"/>
                  <a:gd name="connsiteX6" fmla="*/ 819150 w 3276600"/>
                  <a:gd name="connsiteY6" fmla="*/ 57150 h 1924050"/>
                  <a:gd name="connsiteX7" fmla="*/ 828675 w 3276600"/>
                  <a:gd name="connsiteY7" fmla="*/ 133350 h 1924050"/>
                  <a:gd name="connsiteX8" fmla="*/ 857250 w 3276600"/>
                  <a:gd name="connsiteY8" fmla="*/ 209550 h 1924050"/>
                  <a:gd name="connsiteX9" fmla="*/ 942975 w 3276600"/>
                  <a:gd name="connsiteY9" fmla="*/ 257175 h 1924050"/>
                  <a:gd name="connsiteX10" fmla="*/ 971550 w 3276600"/>
                  <a:gd name="connsiteY10" fmla="*/ 266700 h 1924050"/>
                  <a:gd name="connsiteX11" fmla="*/ 1038225 w 3276600"/>
                  <a:gd name="connsiteY11" fmla="*/ 285750 h 1924050"/>
                  <a:gd name="connsiteX12" fmla="*/ 1104900 w 3276600"/>
                  <a:gd name="connsiteY12" fmla="*/ 295275 h 1924050"/>
                  <a:gd name="connsiteX13" fmla="*/ 1190625 w 3276600"/>
                  <a:gd name="connsiteY13" fmla="*/ 323850 h 1924050"/>
                  <a:gd name="connsiteX14" fmla="*/ 1219200 w 3276600"/>
                  <a:gd name="connsiteY14" fmla="*/ 333375 h 1924050"/>
                  <a:gd name="connsiteX15" fmla="*/ 1247775 w 3276600"/>
                  <a:gd name="connsiteY15" fmla="*/ 342900 h 1924050"/>
                  <a:gd name="connsiteX16" fmla="*/ 1314450 w 3276600"/>
                  <a:gd name="connsiteY16" fmla="*/ 371475 h 1924050"/>
                  <a:gd name="connsiteX17" fmla="*/ 1400175 w 3276600"/>
                  <a:gd name="connsiteY17" fmla="*/ 381000 h 1924050"/>
                  <a:gd name="connsiteX18" fmla="*/ 1495425 w 3276600"/>
                  <a:gd name="connsiteY18" fmla="*/ 400050 h 1924050"/>
                  <a:gd name="connsiteX19" fmla="*/ 1524000 w 3276600"/>
                  <a:gd name="connsiteY19" fmla="*/ 409575 h 1924050"/>
                  <a:gd name="connsiteX20" fmla="*/ 1562100 w 3276600"/>
                  <a:gd name="connsiteY20" fmla="*/ 466725 h 1924050"/>
                  <a:gd name="connsiteX21" fmla="*/ 1581150 w 3276600"/>
                  <a:gd name="connsiteY21" fmla="*/ 523875 h 1924050"/>
                  <a:gd name="connsiteX22" fmla="*/ 1638300 w 3276600"/>
                  <a:gd name="connsiteY22" fmla="*/ 561975 h 1924050"/>
                  <a:gd name="connsiteX23" fmla="*/ 1676400 w 3276600"/>
                  <a:gd name="connsiteY23" fmla="*/ 590550 h 1924050"/>
                  <a:gd name="connsiteX24" fmla="*/ 1704975 w 3276600"/>
                  <a:gd name="connsiteY24" fmla="*/ 600075 h 1924050"/>
                  <a:gd name="connsiteX25" fmla="*/ 1743075 w 3276600"/>
                  <a:gd name="connsiteY25" fmla="*/ 657225 h 1924050"/>
                  <a:gd name="connsiteX26" fmla="*/ 1752600 w 3276600"/>
                  <a:gd name="connsiteY26" fmla="*/ 685800 h 1924050"/>
                  <a:gd name="connsiteX27" fmla="*/ 1781175 w 3276600"/>
                  <a:gd name="connsiteY27" fmla="*/ 704850 h 1924050"/>
                  <a:gd name="connsiteX28" fmla="*/ 1838325 w 3276600"/>
                  <a:gd name="connsiteY28" fmla="*/ 723900 h 1924050"/>
                  <a:gd name="connsiteX29" fmla="*/ 1924050 w 3276600"/>
                  <a:gd name="connsiteY29" fmla="*/ 742950 h 1924050"/>
                  <a:gd name="connsiteX30" fmla="*/ 1981200 w 3276600"/>
                  <a:gd name="connsiteY30" fmla="*/ 790575 h 1924050"/>
                  <a:gd name="connsiteX31" fmla="*/ 2028825 w 3276600"/>
                  <a:gd name="connsiteY31" fmla="*/ 876300 h 1924050"/>
                  <a:gd name="connsiteX32" fmla="*/ 2047875 w 3276600"/>
                  <a:gd name="connsiteY32" fmla="*/ 904875 h 1924050"/>
                  <a:gd name="connsiteX33" fmla="*/ 2057400 w 3276600"/>
                  <a:gd name="connsiteY33" fmla="*/ 933450 h 1924050"/>
                  <a:gd name="connsiteX34" fmla="*/ 2095500 w 3276600"/>
                  <a:gd name="connsiteY34" fmla="*/ 990600 h 1924050"/>
                  <a:gd name="connsiteX35" fmla="*/ 2114550 w 3276600"/>
                  <a:gd name="connsiteY35" fmla="*/ 1019175 h 1924050"/>
                  <a:gd name="connsiteX36" fmla="*/ 2143125 w 3276600"/>
                  <a:gd name="connsiteY36" fmla="*/ 1047750 h 1924050"/>
                  <a:gd name="connsiteX37" fmla="*/ 2181225 w 3276600"/>
                  <a:gd name="connsiteY37" fmla="*/ 1104900 h 1924050"/>
                  <a:gd name="connsiteX38" fmla="*/ 2228850 w 3276600"/>
                  <a:gd name="connsiteY38" fmla="*/ 1171575 h 1924050"/>
                  <a:gd name="connsiteX39" fmla="*/ 2257425 w 3276600"/>
                  <a:gd name="connsiteY39" fmla="*/ 1209675 h 1924050"/>
                  <a:gd name="connsiteX40" fmla="*/ 2343150 w 3276600"/>
                  <a:gd name="connsiteY40" fmla="*/ 1333500 h 1924050"/>
                  <a:gd name="connsiteX41" fmla="*/ 2371725 w 3276600"/>
                  <a:gd name="connsiteY41" fmla="*/ 1362075 h 1924050"/>
                  <a:gd name="connsiteX42" fmla="*/ 2428875 w 3276600"/>
                  <a:gd name="connsiteY42" fmla="*/ 1400175 h 1924050"/>
                  <a:gd name="connsiteX43" fmla="*/ 2495550 w 3276600"/>
                  <a:gd name="connsiteY43" fmla="*/ 1438275 h 1924050"/>
                  <a:gd name="connsiteX44" fmla="*/ 2628900 w 3276600"/>
                  <a:gd name="connsiteY44" fmla="*/ 1447800 h 1924050"/>
                  <a:gd name="connsiteX45" fmla="*/ 2676525 w 3276600"/>
                  <a:gd name="connsiteY45" fmla="*/ 1457325 h 1924050"/>
                  <a:gd name="connsiteX46" fmla="*/ 2733675 w 3276600"/>
                  <a:gd name="connsiteY46" fmla="*/ 1466850 h 1924050"/>
                  <a:gd name="connsiteX47" fmla="*/ 2762250 w 3276600"/>
                  <a:gd name="connsiteY47" fmla="*/ 1476375 h 1924050"/>
                  <a:gd name="connsiteX48" fmla="*/ 2828925 w 3276600"/>
                  <a:gd name="connsiteY48" fmla="*/ 1581150 h 1924050"/>
                  <a:gd name="connsiteX49" fmla="*/ 2886075 w 3276600"/>
                  <a:gd name="connsiteY49" fmla="*/ 1695450 h 1924050"/>
                  <a:gd name="connsiteX50" fmla="*/ 2981325 w 3276600"/>
                  <a:gd name="connsiteY50" fmla="*/ 1762125 h 1924050"/>
                  <a:gd name="connsiteX51" fmla="*/ 3009900 w 3276600"/>
                  <a:gd name="connsiteY51" fmla="*/ 1781175 h 1924050"/>
                  <a:gd name="connsiteX52" fmla="*/ 3067050 w 3276600"/>
                  <a:gd name="connsiteY52" fmla="*/ 1800225 h 1924050"/>
                  <a:gd name="connsiteX53" fmla="*/ 3095625 w 3276600"/>
                  <a:gd name="connsiteY53" fmla="*/ 1809750 h 1924050"/>
                  <a:gd name="connsiteX54" fmla="*/ 3152775 w 3276600"/>
                  <a:gd name="connsiteY54" fmla="*/ 1838325 h 1924050"/>
                  <a:gd name="connsiteX55" fmla="*/ 3276600 w 3276600"/>
                  <a:gd name="connsiteY55" fmla="*/ 1838325 h 1924050"/>
                  <a:gd name="connsiteX56" fmla="*/ 3276600 w 3276600"/>
                  <a:gd name="connsiteY56" fmla="*/ 1924050 h 1924050"/>
                  <a:gd name="connsiteX57" fmla="*/ 0 w 3276600"/>
                  <a:gd name="connsiteY57" fmla="*/ 1914525 h 1924050"/>
                  <a:gd name="connsiteX58" fmla="*/ 0 w 3276600"/>
                  <a:gd name="connsiteY58" fmla="*/ 0 h 1924050"/>
                  <a:gd name="connsiteX0" fmla="*/ 0 w 3276600"/>
                  <a:gd name="connsiteY0" fmla="*/ 0 h 1924050"/>
                  <a:gd name="connsiteX1" fmla="*/ 0 w 3276600"/>
                  <a:gd name="connsiteY1" fmla="*/ 0 h 1924050"/>
                  <a:gd name="connsiteX2" fmla="*/ 542925 w 3276600"/>
                  <a:gd name="connsiteY2" fmla="*/ 0 h 1924050"/>
                  <a:gd name="connsiteX3" fmla="*/ 581025 w 3276600"/>
                  <a:gd name="connsiteY3" fmla="*/ 19050 h 1924050"/>
                  <a:gd name="connsiteX4" fmla="*/ 723900 w 3276600"/>
                  <a:gd name="connsiteY4" fmla="*/ 28575 h 1924050"/>
                  <a:gd name="connsiteX5" fmla="*/ 762000 w 3276600"/>
                  <a:gd name="connsiteY5" fmla="*/ 38100 h 1924050"/>
                  <a:gd name="connsiteX6" fmla="*/ 790575 w 3276600"/>
                  <a:gd name="connsiteY6" fmla="*/ 85725 h 1924050"/>
                  <a:gd name="connsiteX7" fmla="*/ 828675 w 3276600"/>
                  <a:gd name="connsiteY7" fmla="*/ 133350 h 1924050"/>
                  <a:gd name="connsiteX8" fmla="*/ 857250 w 3276600"/>
                  <a:gd name="connsiteY8" fmla="*/ 209550 h 1924050"/>
                  <a:gd name="connsiteX9" fmla="*/ 942975 w 3276600"/>
                  <a:gd name="connsiteY9" fmla="*/ 257175 h 1924050"/>
                  <a:gd name="connsiteX10" fmla="*/ 971550 w 3276600"/>
                  <a:gd name="connsiteY10" fmla="*/ 266700 h 1924050"/>
                  <a:gd name="connsiteX11" fmla="*/ 1038225 w 3276600"/>
                  <a:gd name="connsiteY11" fmla="*/ 285750 h 1924050"/>
                  <a:gd name="connsiteX12" fmla="*/ 1104900 w 3276600"/>
                  <a:gd name="connsiteY12" fmla="*/ 295275 h 1924050"/>
                  <a:gd name="connsiteX13" fmla="*/ 1190625 w 3276600"/>
                  <a:gd name="connsiteY13" fmla="*/ 323850 h 1924050"/>
                  <a:gd name="connsiteX14" fmla="*/ 1219200 w 3276600"/>
                  <a:gd name="connsiteY14" fmla="*/ 333375 h 1924050"/>
                  <a:gd name="connsiteX15" fmla="*/ 1247775 w 3276600"/>
                  <a:gd name="connsiteY15" fmla="*/ 342900 h 1924050"/>
                  <a:gd name="connsiteX16" fmla="*/ 1314450 w 3276600"/>
                  <a:gd name="connsiteY16" fmla="*/ 371475 h 1924050"/>
                  <a:gd name="connsiteX17" fmla="*/ 1400175 w 3276600"/>
                  <a:gd name="connsiteY17" fmla="*/ 381000 h 1924050"/>
                  <a:gd name="connsiteX18" fmla="*/ 1495425 w 3276600"/>
                  <a:gd name="connsiteY18" fmla="*/ 400050 h 1924050"/>
                  <a:gd name="connsiteX19" fmla="*/ 1524000 w 3276600"/>
                  <a:gd name="connsiteY19" fmla="*/ 409575 h 1924050"/>
                  <a:gd name="connsiteX20" fmla="*/ 1562100 w 3276600"/>
                  <a:gd name="connsiteY20" fmla="*/ 466725 h 1924050"/>
                  <a:gd name="connsiteX21" fmla="*/ 1581150 w 3276600"/>
                  <a:gd name="connsiteY21" fmla="*/ 523875 h 1924050"/>
                  <a:gd name="connsiteX22" fmla="*/ 1638300 w 3276600"/>
                  <a:gd name="connsiteY22" fmla="*/ 561975 h 1924050"/>
                  <a:gd name="connsiteX23" fmla="*/ 1676400 w 3276600"/>
                  <a:gd name="connsiteY23" fmla="*/ 590550 h 1924050"/>
                  <a:gd name="connsiteX24" fmla="*/ 1704975 w 3276600"/>
                  <a:gd name="connsiteY24" fmla="*/ 600075 h 1924050"/>
                  <a:gd name="connsiteX25" fmla="*/ 1743075 w 3276600"/>
                  <a:gd name="connsiteY25" fmla="*/ 657225 h 1924050"/>
                  <a:gd name="connsiteX26" fmla="*/ 1752600 w 3276600"/>
                  <a:gd name="connsiteY26" fmla="*/ 685800 h 1924050"/>
                  <a:gd name="connsiteX27" fmla="*/ 1781175 w 3276600"/>
                  <a:gd name="connsiteY27" fmla="*/ 704850 h 1924050"/>
                  <a:gd name="connsiteX28" fmla="*/ 1838325 w 3276600"/>
                  <a:gd name="connsiteY28" fmla="*/ 723900 h 1924050"/>
                  <a:gd name="connsiteX29" fmla="*/ 1924050 w 3276600"/>
                  <a:gd name="connsiteY29" fmla="*/ 742950 h 1924050"/>
                  <a:gd name="connsiteX30" fmla="*/ 1981200 w 3276600"/>
                  <a:gd name="connsiteY30" fmla="*/ 790575 h 1924050"/>
                  <a:gd name="connsiteX31" fmla="*/ 2028825 w 3276600"/>
                  <a:gd name="connsiteY31" fmla="*/ 876300 h 1924050"/>
                  <a:gd name="connsiteX32" fmla="*/ 2047875 w 3276600"/>
                  <a:gd name="connsiteY32" fmla="*/ 904875 h 1924050"/>
                  <a:gd name="connsiteX33" fmla="*/ 2057400 w 3276600"/>
                  <a:gd name="connsiteY33" fmla="*/ 933450 h 1924050"/>
                  <a:gd name="connsiteX34" fmla="*/ 2095500 w 3276600"/>
                  <a:gd name="connsiteY34" fmla="*/ 990600 h 1924050"/>
                  <a:gd name="connsiteX35" fmla="*/ 2114550 w 3276600"/>
                  <a:gd name="connsiteY35" fmla="*/ 1019175 h 1924050"/>
                  <a:gd name="connsiteX36" fmla="*/ 2143125 w 3276600"/>
                  <a:gd name="connsiteY36" fmla="*/ 1047750 h 1924050"/>
                  <a:gd name="connsiteX37" fmla="*/ 2181225 w 3276600"/>
                  <a:gd name="connsiteY37" fmla="*/ 1104900 h 1924050"/>
                  <a:gd name="connsiteX38" fmla="*/ 2228850 w 3276600"/>
                  <a:gd name="connsiteY38" fmla="*/ 1171575 h 1924050"/>
                  <a:gd name="connsiteX39" fmla="*/ 2257425 w 3276600"/>
                  <a:gd name="connsiteY39" fmla="*/ 1209675 h 1924050"/>
                  <a:gd name="connsiteX40" fmla="*/ 2343150 w 3276600"/>
                  <a:gd name="connsiteY40" fmla="*/ 1333500 h 1924050"/>
                  <a:gd name="connsiteX41" fmla="*/ 2371725 w 3276600"/>
                  <a:gd name="connsiteY41" fmla="*/ 1362075 h 1924050"/>
                  <a:gd name="connsiteX42" fmla="*/ 2428875 w 3276600"/>
                  <a:gd name="connsiteY42" fmla="*/ 1400175 h 1924050"/>
                  <a:gd name="connsiteX43" fmla="*/ 2495550 w 3276600"/>
                  <a:gd name="connsiteY43" fmla="*/ 1438275 h 1924050"/>
                  <a:gd name="connsiteX44" fmla="*/ 2628900 w 3276600"/>
                  <a:gd name="connsiteY44" fmla="*/ 1447800 h 1924050"/>
                  <a:gd name="connsiteX45" fmla="*/ 2676525 w 3276600"/>
                  <a:gd name="connsiteY45" fmla="*/ 1457325 h 1924050"/>
                  <a:gd name="connsiteX46" fmla="*/ 2733675 w 3276600"/>
                  <a:gd name="connsiteY46" fmla="*/ 1466850 h 1924050"/>
                  <a:gd name="connsiteX47" fmla="*/ 2762250 w 3276600"/>
                  <a:gd name="connsiteY47" fmla="*/ 1476375 h 1924050"/>
                  <a:gd name="connsiteX48" fmla="*/ 2828925 w 3276600"/>
                  <a:gd name="connsiteY48" fmla="*/ 1581150 h 1924050"/>
                  <a:gd name="connsiteX49" fmla="*/ 2886075 w 3276600"/>
                  <a:gd name="connsiteY49" fmla="*/ 1695450 h 1924050"/>
                  <a:gd name="connsiteX50" fmla="*/ 2981325 w 3276600"/>
                  <a:gd name="connsiteY50" fmla="*/ 1762125 h 1924050"/>
                  <a:gd name="connsiteX51" fmla="*/ 3009900 w 3276600"/>
                  <a:gd name="connsiteY51" fmla="*/ 1781175 h 1924050"/>
                  <a:gd name="connsiteX52" fmla="*/ 3067050 w 3276600"/>
                  <a:gd name="connsiteY52" fmla="*/ 1800225 h 1924050"/>
                  <a:gd name="connsiteX53" fmla="*/ 3095625 w 3276600"/>
                  <a:gd name="connsiteY53" fmla="*/ 1809750 h 1924050"/>
                  <a:gd name="connsiteX54" fmla="*/ 3152775 w 3276600"/>
                  <a:gd name="connsiteY54" fmla="*/ 1838325 h 1924050"/>
                  <a:gd name="connsiteX55" fmla="*/ 3276600 w 3276600"/>
                  <a:gd name="connsiteY55" fmla="*/ 1838325 h 1924050"/>
                  <a:gd name="connsiteX56" fmla="*/ 3276600 w 3276600"/>
                  <a:gd name="connsiteY56" fmla="*/ 1924050 h 1924050"/>
                  <a:gd name="connsiteX57" fmla="*/ 0 w 3276600"/>
                  <a:gd name="connsiteY57" fmla="*/ 1914525 h 1924050"/>
                  <a:gd name="connsiteX58" fmla="*/ 0 w 3276600"/>
                  <a:gd name="connsiteY58" fmla="*/ 0 h 1924050"/>
                  <a:gd name="connsiteX0" fmla="*/ 0 w 3276600"/>
                  <a:gd name="connsiteY0" fmla="*/ 0 h 1924050"/>
                  <a:gd name="connsiteX1" fmla="*/ 0 w 3276600"/>
                  <a:gd name="connsiteY1" fmla="*/ 0 h 1924050"/>
                  <a:gd name="connsiteX2" fmla="*/ 542925 w 3276600"/>
                  <a:gd name="connsiteY2" fmla="*/ 0 h 1924050"/>
                  <a:gd name="connsiteX3" fmla="*/ 581025 w 3276600"/>
                  <a:gd name="connsiteY3" fmla="*/ 19050 h 1924050"/>
                  <a:gd name="connsiteX4" fmla="*/ 723900 w 3276600"/>
                  <a:gd name="connsiteY4" fmla="*/ 28575 h 1924050"/>
                  <a:gd name="connsiteX5" fmla="*/ 757237 w 3276600"/>
                  <a:gd name="connsiteY5" fmla="*/ 42862 h 1924050"/>
                  <a:gd name="connsiteX6" fmla="*/ 790575 w 3276600"/>
                  <a:gd name="connsiteY6" fmla="*/ 85725 h 1924050"/>
                  <a:gd name="connsiteX7" fmla="*/ 828675 w 3276600"/>
                  <a:gd name="connsiteY7" fmla="*/ 133350 h 1924050"/>
                  <a:gd name="connsiteX8" fmla="*/ 857250 w 3276600"/>
                  <a:gd name="connsiteY8" fmla="*/ 209550 h 1924050"/>
                  <a:gd name="connsiteX9" fmla="*/ 942975 w 3276600"/>
                  <a:gd name="connsiteY9" fmla="*/ 257175 h 1924050"/>
                  <a:gd name="connsiteX10" fmla="*/ 971550 w 3276600"/>
                  <a:gd name="connsiteY10" fmla="*/ 266700 h 1924050"/>
                  <a:gd name="connsiteX11" fmla="*/ 1038225 w 3276600"/>
                  <a:gd name="connsiteY11" fmla="*/ 285750 h 1924050"/>
                  <a:gd name="connsiteX12" fmla="*/ 1104900 w 3276600"/>
                  <a:gd name="connsiteY12" fmla="*/ 295275 h 1924050"/>
                  <a:gd name="connsiteX13" fmla="*/ 1190625 w 3276600"/>
                  <a:gd name="connsiteY13" fmla="*/ 323850 h 1924050"/>
                  <a:gd name="connsiteX14" fmla="*/ 1219200 w 3276600"/>
                  <a:gd name="connsiteY14" fmla="*/ 333375 h 1924050"/>
                  <a:gd name="connsiteX15" fmla="*/ 1247775 w 3276600"/>
                  <a:gd name="connsiteY15" fmla="*/ 342900 h 1924050"/>
                  <a:gd name="connsiteX16" fmla="*/ 1314450 w 3276600"/>
                  <a:gd name="connsiteY16" fmla="*/ 371475 h 1924050"/>
                  <a:gd name="connsiteX17" fmla="*/ 1400175 w 3276600"/>
                  <a:gd name="connsiteY17" fmla="*/ 381000 h 1924050"/>
                  <a:gd name="connsiteX18" fmla="*/ 1495425 w 3276600"/>
                  <a:gd name="connsiteY18" fmla="*/ 400050 h 1924050"/>
                  <a:gd name="connsiteX19" fmla="*/ 1524000 w 3276600"/>
                  <a:gd name="connsiteY19" fmla="*/ 409575 h 1924050"/>
                  <a:gd name="connsiteX20" fmla="*/ 1562100 w 3276600"/>
                  <a:gd name="connsiteY20" fmla="*/ 466725 h 1924050"/>
                  <a:gd name="connsiteX21" fmla="*/ 1581150 w 3276600"/>
                  <a:gd name="connsiteY21" fmla="*/ 523875 h 1924050"/>
                  <a:gd name="connsiteX22" fmla="*/ 1638300 w 3276600"/>
                  <a:gd name="connsiteY22" fmla="*/ 561975 h 1924050"/>
                  <a:gd name="connsiteX23" fmla="*/ 1676400 w 3276600"/>
                  <a:gd name="connsiteY23" fmla="*/ 590550 h 1924050"/>
                  <a:gd name="connsiteX24" fmla="*/ 1704975 w 3276600"/>
                  <a:gd name="connsiteY24" fmla="*/ 600075 h 1924050"/>
                  <a:gd name="connsiteX25" fmla="*/ 1743075 w 3276600"/>
                  <a:gd name="connsiteY25" fmla="*/ 657225 h 1924050"/>
                  <a:gd name="connsiteX26" fmla="*/ 1752600 w 3276600"/>
                  <a:gd name="connsiteY26" fmla="*/ 685800 h 1924050"/>
                  <a:gd name="connsiteX27" fmla="*/ 1781175 w 3276600"/>
                  <a:gd name="connsiteY27" fmla="*/ 704850 h 1924050"/>
                  <a:gd name="connsiteX28" fmla="*/ 1838325 w 3276600"/>
                  <a:gd name="connsiteY28" fmla="*/ 723900 h 1924050"/>
                  <a:gd name="connsiteX29" fmla="*/ 1924050 w 3276600"/>
                  <a:gd name="connsiteY29" fmla="*/ 742950 h 1924050"/>
                  <a:gd name="connsiteX30" fmla="*/ 1981200 w 3276600"/>
                  <a:gd name="connsiteY30" fmla="*/ 790575 h 1924050"/>
                  <a:gd name="connsiteX31" fmla="*/ 2028825 w 3276600"/>
                  <a:gd name="connsiteY31" fmla="*/ 876300 h 1924050"/>
                  <a:gd name="connsiteX32" fmla="*/ 2047875 w 3276600"/>
                  <a:gd name="connsiteY32" fmla="*/ 904875 h 1924050"/>
                  <a:gd name="connsiteX33" fmla="*/ 2057400 w 3276600"/>
                  <a:gd name="connsiteY33" fmla="*/ 933450 h 1924050"/>
                  <a:gd name="connsiteX34" fmla="*/ 2095500 w 3276600"/>
                  <a:gd name="connsiteY34" fmla="*/ 990600 h 1924050"/>
                  <a:gd name="connsiteX35" fmla="*/ 2114550 w 3276600"/>
                  <a:gd name="connsiteY35" fmla="*/ 1019175 h 1924050"/>
                  <a:gd name="connsiteX36" fmla="*/ 2143125 w 3276600"/>
                  <a:gd name="connsiteY36" fmla="*/ 1047750 h 1924050"/>
                  <a:gd name="connsiteX37" fmla="*/ 2181225 w 3276600"/>
                  <a:gd name="connsiteY37" fmla="*/ 1104900 h 1924050"/>
                  <a:gd name="connsiteX38" fmla="*/ 2228850 w 3276600"/>
                  <a:gd name="connsiteY38" fmla="*/ 1171575 h 1924050"/>
                  <a:gd name="connsiteX39" fmla="*/ 2257425 w 3276600"/>
                  <a:gd name="connsiteY39" fmla="*/ 1209675 h 1924050"/>
                  <a:gd name="connsiteX40" fmla="*/ 2343150 w 3276600"/>
                  <a:gd name="connsiteY40" fmla="*/ 1333500 h 1924050"/>
                  <a:gd name="connsiteX41" fmla="*/ 2371725 w 3276600"/>
                  <a:gd name="connsiteY41" fmla="*/ 1362075 h 1924050"/>
                  <a:gd name="connsiteX42" fmla="*/ 2428875 w 3276600"/>
                  <a:gd name="connsiteY42" fmla="*/ 1400175 h 1924050"/>
                  <a:gd name="connsiteX43" fmla="*/ 2495550 w 3276600"/>
                  <a:gd name="connsiteY43" fmla="*/ 1438275 h 1924050"/>
                  <a:gd name="connsiteX44" fmla="*/ 2628900 w 3276600"/>
                  <a:gd name="connsiteY44" fmla="*/ 1447800 h 1924050"/>
                  <a:gd name="connsiteX45" fmla="*/ 2676525 w 3276600"/>
                  <a:gd name="connsiteY45" fmla="*/ 1457325 h 1924050"/>
                  <a:gd name="connsiteX46" fmla="*/ 2733675 w 3276600"/>
                  <a:gd name="connsiteY46" fmla="*/ 1466850 h 1924050"/>
                  <a:gd name="connsiteX47" fmla="*/ 2762250 w 3276600"/>
                  <a:gd name="connsiteY47" fmla="*/ 1476375 h 1924050"/>
                  <a:gd name="connsiteX48" fmla="*/ 2828925 w 3276600"/>
                  <a:gd name="connsiteY48" fmla="*/ 1581150 h 1924050"/>
                  <a:gd name="connsiteX49" fmla="*/ 2886075 w 3276600"/>
                  <a:gd name="connsiteY49" fmla="*/ 1695450 h 1924050"/>
                  <a:gd name="connsiteX50" fmla="*/ 2981325 w 3276600"/>
                  <a:gd name="connsiteY50" fmla="*/ 1762125 h 1924050"/>
                  <a:gd name="connsiteX51" fmla="*/ 3009900 w 3276600"/>
                  <a:gd name="connsiteY51" fmla="*/ 1781175 h 1924050"/>
                  <a:gd name="connsiteX52" fmla="*/ 3067050 w 3276600"/>
                  <a:gd name="connsiteY52" fmla="*/ 1800225 h 1924050"/>
                  <a:gd name="connsiteX53" fmla="*/ 3095625 w 3276600"/>
                  <a:gd name="connsiteY53" fmla="*/ 1809750 h 1924050"/>
                  <a:gd name="connsiteX54" fmla="*/ 3152775 w 3276600"/>
                  <a:gd name="connsiteY54" fmla="*/ 1838325 h 1924050"/>
                  <a:gd name="connsiteX55" fmla="*/ 3276600 w 3276600"/>
                  <a:gd name="connsiteY55" fmla="*/ 1838325 h 1924050"/>
                  <a:gd name="connsiteX56" fmla="*/ 3276600 w 3276600"/>
                  <a:gd name="connsiteY56" fmla="*/ 1924050 h 1924050"/>
                  <a:gd name="connsiteX57" fmla="*/ 0 w 3276600"/>
                  <a:gd name="connsiteY57" fmla="*/ 1914525 h 1924050"/>
                  <a:gd name="connsiteX58" fmla="*/ 0 w 3276600"/>
                  <a:gd name="connsiteY58" fmla="*/ 0 h 1924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</a:cxnLst>
                <a:rect l="l" t="t" r="r" b="b"/>
                <a:pathLst>
                  <a:path w="3276600" h="1924050">
                    <a:moveTo>
                      <a:pt x="0" y="0"/>
                    </a:moveTo>
                    <a:lnTo>
                      <a:pt x="0" y="0"/>
                    </a:lnTo>
                    <a:lnTo>
                      <a:pt x="542925" y="0"/>
                    </a:lnTo>
                    <a:lnTo>
                      <a:pt x="581025" y="19050"/>
                    </a:lnTo>
                    <a:cubicBezTo>
                      <a:pt x="628650" y="22225"/>
                      <a:pt x="694531" y="24606"/>
                      <a:pt x="723900" y="28575"/>
                    </a:cubicBezTo>
                    <a:cubicBezTo>
                      <a:pt x="753269" y="32544"/>
                      <a:pt x="746125" y="33337"/>
                      <a:pt x="757237" y="42862"/>
                    </a:cubicBezTo>
                    <a:cubicBezTo>
                      <a:pt x="768350" y="52387"/>
                      <a:pt x="778669" y="70644"/>
                      <a:pt x="790575" y="85725"/>
                    </a:cubicBezTo>
                    <a:cubicBezTo>
                      <a:pt x="802481" y="100806"/>
                      <a:pt x="817563" y="112713"/>
                      <a:pt x="828675" y="133350"/>
                    </a:cubicBezTo>
                    <a:cubicBezTo>
                      <a:pt x="839787" y="153987"/>
                      <a:pt x="838200" y="188913"/>
                      <a:pt x="857250" y="209550"/>
                    </a:cubicBezTo>
                    <a:cubicBezTo>
                      <a:pt x="876300" y="230187"/>
                      <a:pt x="922235" y="250262"/>
                      <a:pt x="942975" y="257175"/>
                    </a:cubicBezTo>
                    <a:lnTo>
                      <a:pt x="971550" y="266700"/>
                    </a:lnTo>
                    <a:cubicBezTo>
                      <a:pt x="996033" y="274861"/>
                      <a:pt x="1011913" y="280966"/>
                      <a:pt x="1038225" y="285750"/>
                    </a:cubicBezTo>
                    <a:cubicBezTo>
                      <a:pt x="1060314" y="289766"/>
                      <a:pt x="1082675" y="292100"/>
                      <a:pt x="1104900" y="295275"/>
                    </a:cubicBezTo>
                    <a:lnTo>
                      <a:pt x="1190625" y="323850"/>
                    </a:lnTo>
                    <a:lnTo>
                      <a:pt x="1219200" y="333375"/>
                    </a:lnTo>
                    <a:cubicBezTo>
                      <a:pt x="1228725" y="336550"/>
                      <a:pt x="1238795" y="338410"/>
                      <a:pt x="1247775" y="342900"/>
                    </a:cubicBezTo>
                    <a:cubicBezTo>
                      <a:pt x="1265125" y="351575"/>
                      <a:pt x="1293427" y="367971"/>
                      <a:pt x="1314450" y="371475"/>
                    </a:cubicBezTo>
                    <a:cubicBezTo>
                      <a:pt x="1342810" y="376202"/>
                      <a:pt x="1371676" y="377200"/>
                      <a:pt x="1400175" y="381000"/>
                    </a:cubicBezTo>
                    <a:cubicBezTo>
                      <a:pt x="1435259" y="385678"/>
                      <a:pt x="1462298" y="390585"/>
                      <a:pt x="1495425" y="400050"/>
                    </a:cubicBezTo>
                    <a:cubicBezTo>
                      <a:pt x="1505079" y="402808"/>
                      <a:pt x="1514475" y="406400"/>
                      <a:pt x="1524000" y="409575"/>
                    </a:cubicBezTo>
                    <a:cubicBezTo>
                      <a:pt x="1536700" y="428625"/>
                      <a:pt x="1554860" y="445005"/>
                      <a:pt x="1562100" y="466725"/>
                    </a:cubicBezTo>
                    <a:cubicBezTo>
                      <a:pt x="1568450" y="485775"/>
                      <a:pt x="1564442" y="512736"/>
                      <a:pt x="1581150" y="523875"/>
                    </a:cubicBezTo>
                    <a:cubicBezTo>
                      <a:pt x="1600200" y="536575"/>
                      <a:pt x="1619984" y="548238"/>
                      <a:pt x="1638300" y="561975"/>
                    </a:cubicBezTo>
                    <a:cubicBezTo>
                      <a:pt x="1651000" y="571500"/>
                      <a:pt x="1662617" y="582674"/>
                      <a:pt x="1676400" y="590550"/>
                    </a:cubicBezTo>
                    <a:cubicBezTo>
                      <a:pt x="1685117" y="595531"/>
                      <a:pt x="1695450" y="596900"/>
                      <a:pt x="1704975" y="600075"/>
                    </a:cubicBezTo>
                    <a:cubicBezTo>
                      <a:pt x="1717675" y="619125"/>
                      <a:pt x="1735835" y="635505"/>
                      <a:pt x="1743075" y="657225"/>
                    </a:cubicBezTo>
                    <a:cubicBezTo>
                      <a:pt x="1746250" y="666750"/>
                      <a:pt x="1746328" y="677960"/>
                      <a:pt x="1752600" y="685800"/>
                    </a:cubicBezTo>
                    <a:cubicBezTo>
                      <a:pt x="1759751" y="694739"/>
                      <a:pt x="1770714" y="700201"/>
                      <a:pt x="1781175" y="704850"/>
                    </a:cubicBezTo>
                    <a:cubicBezTo>
                      <a:pt x="1799525" y="713005"/>
                      <a:pt x="1818518" y="720599"/>
                      <a:pt x="1838325" y="723900"/>
                    </a:cubicBezTo>
                    <a:cubicBezTo>
                      <a:pt x="1860275" y="727558"/>
                      <a:pt x="1900602" y="731226"/>
                      <a:pt x="1924050" y="742950"/>
                    </a:cubicBezTo>
                    <a:cubicBezTo>
                      <a:pt x="1944062" y="752956"/>
                      <a:pt x="1967795" y="773340"/>
                      <a:pt x="1981200" y="790575"/>
                    </a:cubicBezTo>
                    <a:cubicBezTo>
                      <a:pt x="2065291" y="898692"/>
                      <a:pt x="1994334" y="807318"/>
                      <a:pt x="2028825" y="876300"/>
                    </a:cubicBezTo>
                    <a:cubicBezTo>
                      <a:pt x="2033945" y="886539"/>
                      <a:pt x="2042755" y="894636"/>
                      <a:pt x="2047875" y="904875"/>
                    </a:cubicBezTo>
                    <a:cubicBezTo>
                      <a:pt x="2052365" y="913855"/>
                      <a:pt x="2052524" y="924673"/>
                      <a:pt x="2057400" y="933450"/>
                    </a:cubicBezTo>
                    <a:cubicBezTo>
                      <a:pt x="2068519" y="953464"/>
                      <a:pt x="2082800" y="971550"/>
                      <a:pt x="2095500" y="990600"/>
                    </a:cubicBezTo>
                    <a:cubicBezTo>
                      <a:pt x="2101850" y="1000125"/>
                      <a:pt x="2106455" y="1011080"/>
                      <a:pt x="2114550" y="1019175"/>
                    </a:cubicBezTo>
                    <a:cubicBezTo>
                      <a:pt x="2124075" y="1028700"/>
                      <a:pt x="2134855" y="1037117"/>
                      <a:pt x="2143125" y="1047750"/>
                    </a:cubicBezTo>
                    <a:cubicBezTo>
                      <a:pt x="2157181" y="1065822"/>
                      <a:pt x="2167488" y="1086584"/>
                      <a:pt x="2181225" y="1104900"/>
                    </a:cubicBezTo>
                    <a:cubicBezTo>
                      <a:pt x="2274612" y="1229416"/>
                      <a:pt x="2159210" y="1074079"/>
                      <a:pt x="2228850" y="1171575"/>
                    </a:cubicBezTo>
                    <a:cubicBezTo>
                      <a:pt x="2238077" y="1184493"/>
                      <a:pt x="2248619" y="1196466"/>
                      <a:pt x="2257425" y="1209675"/>
                    </a:cubicBezTo>
                    <a:cubicBezTo>
                      <a:pt x="2290771" y="1259695"/>
                      <a:pt x="2294724" y="1285074"/>
                      <a:pt x="2343150" y="1333500"/>
                    </a:cubicBezTo>
                    <a:cubicBezTo>
                      <a:pt x="2352675" y="1343025"/>
                      <a:pt x="2361092" y="1353805"/>
                      <a:pt x="2371725" y="1362075"/>
                    </a:cubicBezTo>
                    <a:cubicBezTo>
                      <a:pt x="2389797" y="1376131"/>
                      <a:pt x="2409825" y="1387475"/>
                      <a:pt x="2428875" y="1400175"/>
                    </a:cubicBezTo>
                    <a:cubicBezTo>
                      <a:pt x="2443283" y="1409780"/>
                      <a:pt x="2479437" y="1435589"/>
                      <a:pt x="2495550" y="1438275"/>
                    </a:cubicBezTo>
                    <a:cubicBezTo>
                      <a:pt x="2539507" y="1445601"/>
                      <a:pt x="2584450" y="1444625"/>
                      <a:pt x="2628900" y="1447800"/>
                    </a:cubicBezTo>
                    <a:lnTo>
                      <a:pt x="2676525" y="1457325"/>
                    </a:lnTo>
                    <a:cubicBezTo>
                      <a:pt x="2695526" y="1460780"/>
                      <a:pt x="2714822" y="1462660"/>
                      <a:pt x="2733675" y="1466850"/>
                    </a:cubicBezTo>
                    <a:cubicBezTo>
                      <a:pt x="2743476" y="1469028"/>
                      <a:pt x="2752725" y="1473200"/>
                      <a:pt x="2762250" y="1476375"/>
                    </a:cubicBezTo>
                    <a:cubicBezTo>
                      <a:pt x="2787282" y="1509750"/>
                      <a:pt x="2813251" y="1541964"/>
                      <a:pt x="2828925" y="1581150"/>
                    </a:cubicBezTo>
                    <a:cubicBezTo>
                      <a:pt x="2844219" y="1619384"/>
                      <a:pt x="2849374" y="1667924"/>
                      <a:pt x="2886075" y="1695450"/>
                    </a:cubicBezTo>
                    <a:cubicBezTo>
                      <a:pt x="2942491" y="1737762"/>
                      <a:pt x="2910966" y="1715219"/>
                      <a:pt x="2981325" y="1762125"/>
                    </a:cubicBezTo>
                    <a:cubicBezTo>
                      <a:pt x="2990850" y="1768475"/>
                      <a:pt x="2999040" y="1777555"/>
                      <a:pt x="3009900" y="1781175"/>
                    </a:cubicBezTo>
                    <a:lnTo>
                      <a:pt x="3067050" y="1800225"/>
                    </a:lnTo>
                    <a:cubicBezTo>
                      <a:pt x="3076575" y="1803400"/>
                      <a:pt x="3087271" y="1804181"/>
                      <a:pt x="3095625" y="1809750"/>
                    </a:cubicBezTo>
                    <a:cubicBezTo>
                      <a:pt x="3112398" y="1820932"/>
                      <a:pt x="3131018" y="1836965"/>
                      <a:pt x="3152775" y="1838325"/>
                    </a:cubicBezTo>
                    <a:cubicBezTo>
                      <a:pt x="3193970" y="1840900"/>
                      <a:pt x="3235325" y="1838325"/>
                      <a:pt x="3276600" y="1838325"/>
                    </a:cubicBezTo>
                    <a:lnTo>
                      <a:pt x="3276600" y="1924050"/>
                    </a:lnTo>
                    <a:lnTo>
                      <a:pt x="0" y="19145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33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V="1">
                <a:off x="5105400" y="2692062"/>
                <a:ext cx="0" cy="2343488"/>
              </a:xfrm>
              <a:prstGeom prst="straightConnector1">
                <a:avLst/>
              </a:prstGeom>
              <a:ln w="44450"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105400" y="5029200"/>
                <a:ext cx="3581400" cy="0"/>
              </a:xfrm>
              <a:prstGeom prst="straightConnector1">
                <a:avLst/>
              </a:prstGeom>
              <a:ln w="44450"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>
                <a:off x="5400676" y="3429000"/>
                <a:ext cx="1609724" cy="138499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chemeClr val="tx1"/>
                    </a:solidFill>
                  </a:rPr>
                  <a:t>Area Under Curve</a:t>
                </a:r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6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2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10387378"/>
      </p:ext>
    </p:extLst>
  </p:cSld>
  <p:clrMapOvr>
    <a:masterClrMapping/>
  </p:clrMapOvr>
  <p:transition spd="slow" advTm="9098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- MAR 2014- Slide </a:t>
            </a:r>
            <a:fld id="{219872D6-6212-4DD7-8975-79AA53CF5D83}" type="slidenum">
              <a:rPr lang="en-US" smtClean="0">
                <a:latin typeface="Times New Roman" pitchFamily="18" charset="0"/>
                <a:cs typeface="Times New Roman" pitchFamily="18" charset="0"/>
              </a:rPr>
              <a:pPr/>
              <a:t>33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875" y="1371600"/>
            <a:ext cx="7029325" cy="576072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11" name="TextBox 10"/>
          <p:cNvSpPr txBox="1"/>
          <p:nvPr/>
        </p:nvSpPr>
        <p:spPr>
          <a:xfrm>
            <a:off x="3429000" y="1524000"/>
            <a:ext cx="2537460" cy="5232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ccess Plot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981200" y="6477000"/>
            <a:ext cx="5943600" cy="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1981200" y="1524000"/>
            <a:ext cx="0" cy="496318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336030" y="1676400"/>
            <a:ext cx="1371600" cy="1447800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b="1" dirty="0" smtClean="0">
                <a:solidFill>
                  <a:srgbClr val="01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ctr"/>
            <a:r>
              <a:rPr lang="en-US" sz="3200" b="1" dirty="0" smtClean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62100" y="1862554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15200" y="653663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45230" y="6531564"/>
            <a:ext cx="19050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lap Threshold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679966" y="3587234"/>
            <a:ext cx="19050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ccess Rate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3913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52400" y="1447800"/>
            <a:ext cx="8915400" cy="5105400"/>
          </a:xfrm>
        </p:spPr>
        <p:txBody>
          <a:bodyPr vert="horz">
            <a:norm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ean Central Point Error: Localization Success</a:t>
            </a:r>
          </a:p>
          <a:p>
            <a:pPr marL="457200" indent="-457200" algn="l">
              <a:buFont typeface="Wingdings" panose="05000000000000000000" pitchFamily="2" charset="2"/>
              <a:buChar char="Ø"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ean Scale Adaption Error</a:t>
            </a:r>
          </a:p>
          <a:p>
            <a:pPr marL="457200" indent="-457200" algn="l">
              <a:buFont typeface="Wingdings" panose="05000000000000000000" pitchFamily="2" charset="2"/>
              <a:buChar char="Ø"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RITERIA II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2209800" y="-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348071"/>
              </p:ext>
            </p:extLst>
          </p:nvPr>
        </p:nvGraphicFramePr>
        <p:xfrm>
          <a:off x="3651250" y="3733800"/>
          <a:ext cx="49133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5" name="Equation" r:id="rId4" imgW="2209680" imgH="495000" progId="Equation.DSMT4">
                  <p:embed/>
                </p:oleObj>
              </mc:Choice>
              <mc:Fallback>
                <p:oleObj name="Equation" r:id="rId4" imgW="2209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733800"/>
                        <a:ext cx="491331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-2743200" y="-381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49867"/>
              </p:ext>
            </p:extLst>
          </p:nvPr>
        </p:nvGraphicFramePr>
        <p:xfrm>
          <a:off x="3667125" y="2157413"/>
          <a:ext cx="49117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6" name="Equation" r:id="rId6" imgW="2209680" imgH="469800" progId="Equation.DSMT4">
                  <p:embed/>
                </p:oleObj>
              </mc:Choice>
              <mc:Fallback>
                <p:oleObj name="Equation" r:id="rId6" imgW="2209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2157413"/>
                        <a:ext cx="49117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4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305346"/>
              </p:ext>
            </p:extLst>
          </p:nvPr>
        </p:nvGraphicFramePr>
        <p:xfrm>
          <a:off x="649288" y="5070475"/>
          <a:ext cx="32464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7"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070475"/>
                        <a:ext cx="32464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12421"/>
              </p:ext>
            </p:extLst>
          </p:nvPr>
        </p:nvGraphicFramePr>
        <p:xfrm>
          <a:off x="4587875" y="5070475"/>
          <a:ext cx="35036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8" name="Equation" r:id="rId10" imgW="1206360" imgH="253800" progId="Equation.DSMT4">
                  <p:embed/>
                </p:oleObj>
              </mc:Choice>
              <mc:Fallback>
                <p:oleObj name="Equation" r:id="rId10" imgW="1206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5070475"/>
                        <a:ext cx="35036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762000" y="5867400"/>
            <a:ext cx="2957885" cy="0"/>
          </a:xfrm>
          <a:prstGeom prst="line">
            <a:avLst/>
          </a:prstGeom>
          <a:ln w="60325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800600" y="5867400"/>
            <a:ext cx="3124200" cy="0"/>
          </a:xfrm>
          <a:prstGeom prst="line">
            <a:avLst/>
          </a:prstGeom>
          <a:ln w="60325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1999" y="5867400"/>
            <a:ext cx="2957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ed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14515" y="5867400"/>
            <a:ext cx="3110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nd Trut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5667425"/>
      </p:ext>
    </p:extLst>
  </p:cSld>
  <p:clrMapOvr>
    <a:masterClrMapping/>
  </p:clrMapOvr>
  <p:transition spd="slow" advTm="8559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- MAR 2014- Slide </a:t>
            </a:r>
            <a:fld id="{219872D6-6212-4DD7-8975-79AA53CF5D83}" type="slidenum">
              <a:rPr lang="en-US" smtClean="0">
                <a:latin typeface="Times New Roman" pitchFamily="18" charset="0"/>
                <a:cs typeface="Times New Roman" pitchFamily="18" charset="0"/>
              </a:rPr>
              <a:pPr/>
              <a:t>35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7339" y="1371600"/>
            <a:ext cx="7029322" cy="576072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TextBox 8"/>
          <p:cNvSpPr txBox="1"/>
          <p:nvPr/>
        </p:nvSpPr>
        <p:spPr>
          <a:xfrm>
            <a:off x="2590800" y="1371600"/>
            <a:ext cx="4876800" cy="5232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er Positioning Error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981200" y="6477000"/>
            <a:ext cx="5943600" cy="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81200" y="1524000"/>
            <a:ext cx="0" cy="496318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6629400" y="1843099"/>
            <a:ext cx="1371600" cy="1447800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b="1" dirty="0" smtClean="0">
                <a:solidFill>
                  <a:srgbClr val="01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ctr"/>
            <a:r>
              <a:rPr lang="en-US" sz="3200" b="1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01" y="1862554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62800" y="6477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45230" y="6531564"/>
            <a:ext cx="19050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me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679966" y="3587234"/>
            <a:ext cx="19050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E (</a:t>
            </a:r>
            <a:r>
              <a:rPr lang="en-US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xels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01466" y="1729968"/>
            <a:ext cx="685800" cy="838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315200" y="3300423"/>
            <a:ext cx="304800" cy="315406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0812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- MAR 2014- Slide </a:t>
            </a:r>
            <a:fld id="{219872D6-6212-4DD7-8975-79AA53CF5D83}" type="slidenum">
              <a:rPr lang="en-US" smtClean="0">
                <a:latin typeface="Times New Roman" pitchFamily="18" charset="0"/>
                <a:cs typeface="Times New Roman" pitchFamily="18" charset="0"/>
              </a:rPr>
              <a:pPr/>
              <a:t>36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371600"/>
            <a:ext cx="7018927" cy="576072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9" name="TextBox 8"/>
          <p:cNvSpPr txBox="1"/>
          <p:nvPr/>
        </p:nvSpPr>
        <p:spPr>
          <a:xfrm>
            <a:off x="2514600" y="1381780"/>
            <a:ext cx="4876800" cy="5232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le Adaptation Error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ooter Placeholder 4"/>
          <p:cNvSpPr txBox="1">
            <a:spLocks/>
          </p:cNvSpPr>
          <p:nvPr/>
        </p:nvSpPr>
        <p:spPr>
          <a:xfrm>
            <a:off x="1447800" y="6486525"/>
            <a:ext cx="62484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defPPr>
              <a:defRPr lang="en-US"/>
            </a:defPPr>
            <a:lvl1pPr marL="0" algn="ctr" defTabSz="914400" rtl="0" eaLnBrk="1" latinLnBrk="0" hangingPunct="1">
              <a:defRPr sz="1100" b="0" kern="1200" cap="all" spc="3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smtClean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mtClean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 - MAR 2014- Slide </a:t>
            </a:r>
            <a:fld id="{219872D6-6212-4DD7-8975-79AA53CF5D83}" type="slidenum">
              <a:rPr lang="en-US" smtClean="0">
                <a:latin typeface="Times New Roman" pitchFamily="18" charset="0"/>
                <a:cs typeface="Times New Roman" pitchFamily="18" charset="0"/>
              </a:rPr>
              <a:pPr/>
              <a:t>36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981200" y="6477000"/>
            <a:ext cx="5943600" cy="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981200" y="1524000"/>
            <a:ext cx="0" cy="496318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363073" y="1862554"/>
            <a:ext cx="541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0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679966" y="3587234"/>
            <a:ext cx="19050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E (</a:t>
            </a:r>
            <a:r>
              <a:rPr lang="en-US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xels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380051" y="3174305"/>
            <a:ext cx="304800" cy="328716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001466" y="1729968"/>
            <a:ext cx="685800" cy="838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162800" y="6477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45230" y="6531564"/>
            <a:ext cx="19050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me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36030" y="1828800"/>
            <a:ext cx="1371600" cy="1447800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b="1" dirty="0" smtClean="0">
                <a:solidFill>
                  <a:srgbClr val="01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ctr"/>
            <a:r>
              <a:rPr lang="en-US" sz="3200" b="1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32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  <a:p>
            <a:pPr algn="ctr"/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F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29463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8217043"/>
              </p:ext>
            </p:extLst>
          </p:nvPr>
        </p:nvGraphicFramePr>
        <p:xfrm>
          <a:off x="381000" y="1447798"/>
          <a:ext cx="8382000" cy="50200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95800"/>
                <a:gridCol w="1295400"/>
                <a:gridCol w="1295400"/>
                <a:gridCol w="1295400"/>
              </a:tblGrid>
              <a:tr h="535818">
                <a:tc>
                  <a:txBody>
                    <a:bodyPr/>
                    <a:lstStyle/>
                    <a:p>
                      <a:pPr marL="0" marR="0" indent="102235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effectLst/>
                          <a:latin typeface="+mj-lt"/>
                          <a:ea typeface="MS Mincho" panose="02020609040205080304" pitchFamily="49" charset="-128"/>
                          <a:cs typeface="Arial" panose="020B0604020202020204" pitchFamily="34" charset="0"/>
                        </a:rPr>
                        <a:t>Tracker</a:t>
                      </a:r>
                      <a:endParaRPr lang="en-US" sz="3600" dirty="0">
                        <a:effectLst/>
                        <a:latin typeface="+mj-lt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  <a:latin typeface="+mj-lt"/>
                          <a:ea typeface="MS Mincho" panose="02020609040205080304" pitchFamily="49" charset="-128"/>
                          <a:cs typeface="Arial" panose="020B0604020202020204" pitchFamily="34" charset="0"/>
                        </a:rPr>
                        <a:t>AUC</a:t>
                      </a:r>
                      <a:endParaRPr lang="en-US" sz="3200" dirty="0">
                        <a:effectLst/>
                        <a:latin typeface="+mj-lt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u="dotted" baseline="0" dirty="0" smtClean="0">
                          <a:effectLst/>
                          <a:latin typeface="+mj-lt"/>
                          <a:ea typeface="MS Mincho" panose="02020609040205080304" pitchFamily="49" charset="-128"/>
                          <a:cs typeface="Arial" panose="020B0604020202020204" pitchFamily="34" charset="0"/>
                        </a:rPr>
                        <a:t>CPE</a:t>
                      </a:r>
                      <a:endParaRPr lang="en-US" sz="3200" u="dotted" baseline="0" dirty="0">
                        <a:effectLst/>
                        <a:latin typeface="+mj-lt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u="dotted" baseline="0" dirty="0" smtClean="0">
                          <a:effectLst/>
                          <a:latin typeface="+mj-lt"/>
                          <a:ea typeface="MS Mincho" panose="02020609040205080304" pitchFamily="49" charset="-128"/>
                          <a:cs typeface="Arial" panose="020B0604020202020204" pitchFamily="34" charset="0"/>
                        </a:rPr>
                        <a:t>SAE</a:t>
                      </a:r>
                      <a:endParaRPr lang="en-US" sz="3200" u="dotted" baseline="0" dirty="0">
                        <a:effectLst/>
                        <a:latin typeface="+mj-lt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73152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solidFill>
                            <a:srgbClr val="FFFF00"/>
                          </a:solidFill>
                          <a:effectLst/>
                        </a:rPr>
                        <a:t>A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2800" dirty="0">
                          <a:effectLst/>
                        </a:rPr>
                        <a:t>(</a:t>
                      </a:r>
                      <a:r>
                        <a:rPr lang="en-US" sz="2800" dirty="0" err="1">
                          <a:effectLst/>
                        </a:rPr>
                        <a:t>edg</a:t>
                      </a:r>
                      <a:r>
                        <a:rPr lang="en-US" sz="2800" dirty="0">
                          <a:effectLst/>
                        </a:rPr>
                        <a:t>)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15.72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192.27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41.62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73152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solidFill>
                            <a:srgbClr val="FFFF00"/>
                          </a:solidFill>
                          <a:effectLst/>
                        </a:rPr>
                        <a:t>B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2800" dirty="0">
                          <a:effectLst/>
                        </a:rPr>
                        <a:t>(</a:t>
                      </a:r>
                      <a:r>
                        <a:rPr lang="en-US" sz="2800" dirty="0" err="1">
                          <a:effectLst/>
                        </a:rPr>
                        <a:t>edg+hoc</a:t>
                      </a:r>
                      <a:r>
                        <a:rPr lang="en-US" sz="2800" dirty="0">
                          <a:effectLst/>
                        </a:rPr>
                        <a:t>)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29.88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93.47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46.71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73152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solidFill>
                            <a:srgbClr val="FFFF00"/>
                          </a:solidFill>
                          <a:effectLst/>
                        </a:rPr>
                        <a:t>C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2800" dirty="0">
                          <a:effectLst/>
                        </a:rPr>
                        <a:t>(</a:t>
                      </a:r>
                      <a:r>
                        <a:rPr lang="en-US" sz="2800" dirty="0" err="1">
                          <a:effectLst/>
                        </a:rPr>
                        <a:t>edg+hoc+hod</a:t>
                      </a:r>
                      <a:r>
                        <a:rPr lang="en-US" sz="2800" dirty="0">
                          <a:effectLst/>
                        </a:rPr>
                        <a:t>)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46.74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34.62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40.88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73152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solidFill>
                            <a:srgbClr val="FFFF00"/>
                          </a:solidFill>
                          <a:effectLst/>
                        </a:rPr>
                        <a:t>D </a:t>
                      </a:r>
                      <a:r>
                        <a:rPr lang="en-US" sz="2800" dirty="0">
                          <a:effectLst/>
                        </a:rPr>
                        <a:t>(</a:t>
                      </a:r>
                      <a:r>
                        <a:rPr lang="en-US" sz="2800" dirty="0" err="1">
                          <a:effectLst/>
                        </a:rPr>
                        <a:t>edg+hoc+hod+tex</a:t>
                      </a:r>
                      <a:r>
                        <a:rPr lang="en-US" sz="2800" dirty="0">
                          <a:effectLst/>
                        </a:rPr>
                        <a:t>)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48.49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30.18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46.27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73152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solidFill>
                            <a:srgbClr val="FFFF00"/>
                          </a:solidFill>
                          <a:effectLst/>
                        </a:rPr>
                        <a:t>E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2800" dirty="0">
                          <a:effectLst/>
                        </a:rPr>
                        <a:t>(</a:t>
                      </a:r>
                      <a:r>
                        <a:rPr lang="en-US" sz="2800" dirty="0" err="1">
                          <a:effectLst/>
                        </a:rPr>
                        <a:t>edg+hoc+hod+tex+shp</a:t>
                      </a:r>
                      <a:r>
                        <a:rPr lang="en-US" sz="2800" dirty="0">
                          <a:effectLst/>
                        </a:rPr>
                        <a:t>)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58.03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23.84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29.62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73152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>
                          <a:solidFill>
                            <a:srgbClr val="FFFF00"/>
                          </a:solidFill>
                          <a:effectLst/>
                        </a:rPr>
                        <a:t>F</a:t>
                      </a:r>
                      <a:r>
                        <a:rPr lang="en-US" sz="3600" dirty="0">
                          <a:effectLst/>
                        </a:rPr>
                        <a:t> </a:t>
                      </a:r>
                      <a:r>
                        <a:rPr lang="en-US" sz="2800" dirty="0">
                          <a:effectLst/>
                        </a:rPr>
                        <a:t>(all + occlusion handling)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63.58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17.46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</a:rPr>
                        <a:t>25.07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4953000" y="2895600"/>
            <a:ext cx="2438400" cy="533400"/>
          </a:xfrm>
          <a:prstGeom prst="rect">
            <a:avLst/>
          </a:prstGeom>
          <a:noFill/>
          <a:ln w="47625">
            <a:solidFill>
              <a:srgbClr val="FF0000"/>
            </a:solidFill>
            <a:prstDash val="sysDot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953000" y="3611664"/>
            <a:ext cx="3733800" cy="533400"/>
          </a:xfrm>
          <a:prstGeom prst="rect">
            <a:avLst/>
          </a:prstGeom>
          <a:noFill/>
          <a:ln w="47625">
            <a:solidFill>
              <a:srgbClr val="FF0000"/>
            </a:solidFill>
            <a:prstDash val="sysDot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953000" y="4343400"/>
            <a:ext cx="2438400" cy="533400"/>
          </a:xfrm>
          <a:prstGeom prst="rect">
            <a:avLst/>
          </a:prstGeom>
          <a:noFill/>
          <a:ln w="47625">
            <a:solidFill>
              <a:srgbClr val="FF0000"/>
            </a:solidFill>
            <a:prstDash val="sysDot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953000" y="5105400"/>
            <a:ext cx="3733800" cy="533400"/>
          </a:xfrm>
          <a:prstGeom prst="rect">
            <a:avLst/>
          </a:prstGeom>
          <a:noFill/>
          <a:ln w="47625">
            <a:solidFill>
              <a:srgbClr val="FF0000"/>
            </a:solidFill>
            <a:prstDash val="sysDot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953000" y="5791200"/>
            <a:ext cx="3733800" cy="533400"/>
          </a:xfrm>
          <a:prstGeom prst="rect">
            <a:avLst/>
          </a:prstGeom>
          <a:noFill/>
          <a:ln w="47625">
            <a:solidFill>
              <a:srgbClr val="FF0000"/>
            </a:solidFill>
            <a:prstDash val="sysDot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1836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UTURE WORKS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 smtClean="0"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107875865"/>
              </p:ext>
            </p:extLst>
          </p:nvPr>
        </p:nvGraphicFramePr>
        <p:xfrm>
          <a:off x="152400" y="1549400"/>
          <a:ext cx="8763000" cy="485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9079384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FE759CE-134F-42E8-BD6A-383F98E8427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graphicEl>
                                              <a:dgm id="{0FE759CE-134F-42E8-BD6A-383F98E8427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graphicEl>
                                              <a:dgm id="{0FE759CE-134F-42E8-BD6A-383F98E8427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graphicEl>
                                              <a:dgm id="{0FE759CE-134F-42E8-BD6A-383F98E8427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1C8E932D-9942-4EBB-8F84-D52FABC3BE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graphicEl>
                                              <a:dgm id="{1C8E932D-9942-4EBB-8F84-D52FABC3BE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graphicEl>
                                              <a:dgm id="{1C8E932D-9942-4EBB-8F84-D52FABC3BE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graphicEl>
                                              <a:dgm id="{1C8E932D-9942-4EBB-8F84-D52FABC3BE4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ED18114E-3BA7-4AC8-A0BF-ED578F88BD3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graphicEl>
                                              <a:dgm id="{ED18114E-3BA7-4AC8-A0BF-ED578F88BD3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graphicEl>
                                              <a:dgm id="{ED18114E-3BA7-4AC8-A0BF-ED578F88BD3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graphicEl>
                                              <a:dgm id="{ED18114E-3BA7-4AC8-A0BF-ED578F88BD3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656B1885-6B2D-4A0B-8625-8789FE2F96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graphicEl>
                                              <a:dgm id="{656B1885-6B2D-4A0B-8625-8789FE2F96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graphicEl>
                                              <a:dgm id="{656B1885-6B2D-4A0B-8625-8789FE2F96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graphicEl>
                                              <a:dgm id="{656B1885-6B2D-4A0B-8625-8789FE2F96D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Dgm bld="one"/>
        </p:bldSub>
      </p:bldGraphic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http://freeassociationdesign.files.wordpress.com/2010/04/neuron-ma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51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362200" y="3048000"/>
            <a:ext cx="4495800" cy="1600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estions?</a:t>
            </a:r>
            <a:endParaRPr 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ank you for your time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53200" y="6585041"/>
            <a:ext cx="2819400" cy="2616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</a:rPr>
              <a:t>Image Credit: http://www.engg.uaeu.ac.ae/</a:t>
            </a:r>
          </a:p>
        </p:txBody>
      </p:sp>
    </p:spTree>
    <p:extLst>
      <p:ext uri="{BB962C8B-B14F-4D97-AF65-F5344CB8AC3E}">
        <p14:creationId xmlns:p14="http://schemas.microsoft.com/office/powerpoint/2010/main" val="27674663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Arc 13"/>
          <p:cNvSpPr/>
          <p:nvPr/>
        </p:nvSpPr>
        <p:spPr>
          <a:xfrm>
            <a:off x="-3429001" y="1"/>
            <a:ext cx="6858002" cy="6858000"/>
          </a:xfrm>
          <a:prstGeom prst="arc">
            <a:avLst>
              <a:gd name="adj1" fmla="val 16200000"/>
              <a:gd name="adj2" fmla="val 5370932"/>
            </a:avLst>
          </a:prstGeom>
          <a:ln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3138052" y="1279566"/>
            <a:ext cx="6005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ihaylova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et al., 07]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GB Color + Texture + Motion + Edge, Two PF</a:t>
            </a: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flipH="1">
            <a:off x="3551713" y="2133600"/>
            <a:ext cx="5516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pinello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&amp; Arras,11]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OG on RGB + HOG on Depth, SVM Classificatio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flipH="1">
            <a:off x="3682337" y="3048000"/>
            <a:ext cx="55160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hotton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et al, 11]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keleton from Depth, Random Forrest</a:t>
            </a: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flipH="1">
            <a:off x="3331266" y="4204985"/>
            <a:ext cx="601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[Choi et al, 11]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nsemble of Detectors (upper body, face, skin, shape from depth, motion from depth), RJ-MCMC</a:t>
            </a: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721676" y="1370363"/>
            <a:ext cx="311727" cy="311727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3143994" y="2214996"/>
            <a:ext cx="311727" cy="311727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3276600" y="3119995"/>
            <a:ext cx="311727" cy="311727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Arc 18"/>
          <p:cNvSpPr/>
          <p:nvPr/>
        </p:nvSpPr>
        <p:spPr>
          <a:xfrm>
            <a:off x="-1524000" y="1905000"/>
            <a:ext cx="3048000" cy="3048000"/>
          </a:xfrm>
          <a:prstGeom prst="arc">
            <a:avLst>
              <a:gd name="adj1" fmla="val 16200000"/>
              <a:gd name="adj2" fmla="val 5359794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304800" dist="50800" dir="18900000">
              <a:prstClr val="black">
                <a:alpha val="14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24"/>
          <p:cNvGrpSpPr/>
          <p:nvPr/>
        </p:nvGrpSpPr>
        <p:grpSpPr>
          <a:xfrm rot="5400000">
            <a:off x="-3129150" y="3314700"/>
            <a:ext cx="6246420" cy="228600"/>
            <a:chOff x="-3200400" y="3314700"/>
            <a:chExt cx="6246420" cy="228600"/>
          </a:xfrm>
          <a:solidFill>
            <a:schemeClr val="bg1">
              <a:lumMod val="65000"/>
              <a:lumOff val="35000"/>
            </a:schemeClr>
          </a:solidFill>
        </p:grpSpPr>
        <p:sp>
          <p:nvSpPr>
            <p:cNvPr id="13" name="Rounded Rectangle 12"/>
            <p:cNvSpPr/>
            <p:nvPr/>
          </p:nvSpPr>
          <p:spPr>
            <a:xfrm rot="5400000">
              <a:off x="1331520" y="1828800"/>
              <a:ext cx="228600" cy="3200400"/>
            </a:xfrm>
            <a:prstGeom prst="roundRect">
              <a:avLst>
                <a:gd name="adj" fmla="val 35051"/>
              </a:avLst>
            </a:prstGeom>
            <a:grpFill/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prstMaterial="matte">
              <a:bevelT w="63500" h="63500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 rot="5400000">
              <a:off x="-1714500" y="1828800"/>
              <a:ext cx="228600" cy="3200400"/>
            </a:xfrm>
            <a:prstGeom prst="roundRect">
              <a:avLst>
                <a:gd name="adj" fmla="val 35051"/>
              </a:avLst>
            </a:prstGeom>
            <a:grpFill/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prstMaterial="matte">
              <a:bevelT w="63500" h="63500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057400" y="-76200"/>
            <a:ext cx="7162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TERATURE REVIW</a:t>
            </a:r>
          </a:p>
          <a:p>
            <a:pPr algn="ctr"/>
            <a:r>
              <a:rPr lang="en-US" sz="3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Channel Fusion &amp; Occlusion)</a:t>
            </a:r>
            <a:endParaRPr lang="en-US" sz="3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2971800" y="4659154"/>
            <a:ext cx="291768" cy="311727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flipH="1">
            <a:off x="2547427" y="5709888"/>
            <a:ext cx="64839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[Song et al., 13]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.5D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hape + Motion + HOG on Color and Depth, Occlusion Indicator, SVM</a:t>
            </a: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2057400" y="5859483"/>
            <a:ext cx="291768" cy="311727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46140157"/>
      </p:ext>
    </p:extLst>
  </p:cSld>
  <p:clrMapOvr>
    <a:masterClrMapping/>
  </p:clrMapOvr>
  <p:transition advTm="1004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380000"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29975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900000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29975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900000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29975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620000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29975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560000">
                                      <p:cBhvr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29975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2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52400"/>
            <a:ext cx="6629400" cy="66294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273754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BSERVATION MODEL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333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295419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bserv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48618"/>
              </p:ext>
            </p:extLst>
          </p:nvPr>
        </p:nvGraphicFramePr>
        <p:xfrm>
          <a:off x="5961063" y="3505200"/>
          <a:ext cx="25003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22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3505200"/>
                        <a:ext cx="2500312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 descr="http://www.clker.com/cliparts/8/9/9/v/Q/e/walking-man-blue-hi.png"/>
          <p:cNvPicPr>
            <a:picLocks noChangeAspect="1" noChangeArrowheads="1"/>
          </p:cNvPicPr>
          <p:nvPr/>
        </p:nvPicPr>
        <p:blipFill rotWithShape="1">
          <a:blip r:embed="rId4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9622"/>
          <a:stretch/>
        </p:blipFill>
        <p:spPr bwMode="auto">
          <a:xfrm>
            <a:off x="2330633" y="3506228"/>
            <a:ext cx="882926" cy="2580942"/>
          </a:xfrm>
          <a:prstGeom prst="rect">
            <a:avLst/>
          </a:prstGeom>
          <a:noFill/>
        </p:spPr>
      </p:pic>
      <p:pic>
        <p:nvPicPr>
          <p:cNvPr id="13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 rotWithShape="1">
          <a:blip r:embed="rId13" cstate="email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80000" contrast="-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4829616" y="3282392"/>
            <a:ext cx="631990" cy="1904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http://www.clker.com/cliparts/8/9/9/v/Q/e/walking-man-blue-hi.png"/>
          <p:cNvPicPr>
            <a:picLocks noChangeAspect="1" noChangeArrowheads="1"/>
          </p:cNvPicPr>
          <p:nvPr/>
        </p:nvPicPr>
        <p:blipFill rotWithShape="1">
          <a:blip r:embed="rId7" cstate="print">
            <a:duotone>
              <a:prstClr val="black"/>
              <a:schemeClr val="bg1">
                <a:lumMod val="95000"/>
                <a:lumOff val="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9419"/>
          <a:stretch/>
        </p:blipFill>
        <p:spPr bwMode="auto">
          <a:xfrm>
            <a:off x="792198" y="2442659"/>
            <a:ext cx="576851" cy="1679466"/>
          </a:xfrm>
          <a:prstGeom prst="rect">
            <a:avLst/>
          </a:prstGeom>
          <a:noFill/>
        </p:spPr>
      </p:pic>
      <p:pic>
        <p:nvPicPr>
          <p:cNvPr id="19" name="Picture 2" descr="http://www.clker.com/cliparts/8/9/9/v/Q/e/walking-man-blue-hi.png"/>
          <p:cNvPicPr>
            <a:picLocks noChangeAspect="1" noChangeArrowheads="1"/>
          </p:cNvPicPr>
          <p:nvPr/>
        </p:nvPicPr>
        <p:blipFill rotWithShape="1">
          <a:blip r:embed="rId15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9016"/>
          <a:stretch/>
        </p:blipFill>
        <p:spPr bwMode="auto">
          <a:xfrm>
            <a:off x="6661285" y="1676400"/>
            <a:ext cx="343311" cy="99162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01852572"/>
      </p:ext>
    </p:extLst>
  </p:cSld>
  <p:clrMapOvr>
    <a:masterClrMapping/>
  </p:clrMapOvr>
  <p:transition spd="slow" advTm="4471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pattFill prst="wdUpDiag">
            <a:fgClr>
              <a:srgbClr val="FFFF00"/>
            </a:fgClr>
            <a:bgClr>
              <a:schemeClr val="bg1"/>
            </a:bgClr>
          </a:pattFill>
          <a:ln w="50800">
            <a:solidFill>
              <a:srgbClr val="FFFF00">
                <a:alpha val="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ontent Placeholder 1"/>
          <p:cNvSpPr txBox="1">
            <a:spLocks/>
          </p:cNvSpPr>
          <p:nvPr/>
        </p:nvSpPr>
        <p:spPr>
          <a:xfrm>
            <a:off x="5867400" y="5305425"/>
            <a:ext cx="3200400" cy="1188720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Tx/>
              <a:buNone/>
              <a:defRPr sz="2000" b="0" i="0" kern="1200" cap="none" spc="3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3pPr>
            <a:lvl4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5pPr>
            <a:lvl6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Image Patc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ATE REPRESENTATION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333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504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9" name="Rectangle 8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7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10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599"/>
            <a:ext cx="3200400" cy="1905001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tat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073280"/>
              </p:ext>
            </p:extLst>
          </p:nvPr>
        </p:nvGraphicFramePr>
        <p:xfrm>
          <a:off x="5895230" y="4008120"/>
          <a:ext cx="317257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1" name="Equation" r:id="rId12" imgW="1091880" imgH="228600" progId="Equation.DSMT4">
                  <p:embed/>
                </p:oleObj>
              </mc:Choice>
              <mc:Fallback>
                <p:oleObj name="Equation" r:id="rId12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230" y="4008120"/>
                        <a:ext cx="3172570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520390"/>
              </p:ext>
            </p:extLst>
          </p:nvPr>
        </p:nvGraphicFramePr>
        <p:xfrm>
          <a:off x="5867400" y="3452019"/>
          <a:ext cx="17716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2" name="Equation" r:id="rId14" imgW="609480" imgH="228600" progId="Equation.DSMT4">
                  <p:embed/>
                </p:oleObj>
              </mc:Choice>
              <mc:Fallback>
                <p:oleObj name="Equation" r:id="rId14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52019"/>
                        <a:ext cx="17716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eft-Right Arrow 22"/>
          <p:cNvSpPr/>
          <p:nvPr/>
        </p:nvSpPr>
        <p:spPr>
          <a:xfrm>
            <a:off x="4099090" y="2895600"/>
            <a:ext cx="1447800" cy="152400"/>
          </a:xfrm>
          <a:prstGeom prst="left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-Right Arrow 25"/>
          <p:cNvSpPr/>
          <p:nvPr/>
        </p:nvSpPr>
        <p:spPr>
          <a:xfrm rot="5400000">
            <a:off x="2792156" y="4163755"/>
            <a:ext cx="2052637" cy="135450"/>
          </a:xfrm>
          <a:prstGeom prst="left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446620"/>
              </p:ext>
            </p:extLst>
          </p:nvPr>
        </p:nvGraphicFramePr>
        <p:xfrm>
          <a:off x="5918421" y="5846762"/>
          <a:ext cx="23241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3" name="Equation" r:id="rId16" imgW="799920" imgH="228600" progId="Equation.DSMT4">
                  <p:embed/>
                </p:oleObj>
              </mc:Choice>
              <mc:Fallback>
                <p:oleObj name="Equation" r:id="rId16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421" y="5846762"/>
                        <a:ext cx="23241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>
            <a:stCxn id="27" idx="1"/>
          </p:cNvCxnSpPr>
          <p:nvPr/>
        </p:nvCxnSpPr>
        <p:spPr>
          <a:xfrm flipH="1" flipV="1">
            <a:off x="5029200" y="5334001"/>
            <a:ext cx="889221" cy="832642"/>
          </a:xfrm>
          <a:prstGeom prst="straightConnector1">
            <a:avLst/>
          </a:prstGeom>
          <a:ln w="19050" cap="rnd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lowchart: Connector 1"/>
          <p:cNvSpPr/>
          <p:nvPr/>
        </p:nvSpPr>
        <p:spPr>
          <a:xfrm>
            <a:off x="4022890" y="3124203"/>
            <a:ext cx="168110" cy="157162"/>
          </a:xfrm>
          <a:prstGeom prst="flowChartConnector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651540" y="2592151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18156" y="4003040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26415" y="2795350"/>
            <a:ext cx="64586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71185942"/>
      </p:ext>
    </p:extLst>
  </p:cSld>
  <p:clrMapOvr>
    <a:masterClrMapping/>
  </p:clrMapOvr>
  <p:transition spd="slow" advTm="15948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0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75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 animBg="1"/>
      <p:bldP spid="9" grpId="0" animBg="1"/>
      <p:bldP spid="17" grpId="0" build="p" animBg="1"/>
      <p:bldP spid="23" grpId="0" animBg="1"/>
      <p:bldP spid="26" grpId="0" animBg="1"/>
      <p:bldP spid="2" grpId="1" animBg="1"/>
      <p:bldP spid="20" grpId="0"/>
      <p:bldP spid="21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EATURES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599"/>
            <a:ext cx="3200400" cy="1371601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eature Set</a:t>
            </a:r>
          </a:p>
          <a:p>
            <a:pPr algn="just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831902"/>
              </p:ext>
            </p:extLst>
          </p:nvPr>
        </p:nvGraphicFramePr>
        <p:xfrm>
          <a:off x="5953125" y="3438523"/>
          <a:ext cx="25844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6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3438523"/>
                        <a:ext cx="25844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10" y="3855246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886832" y="3779044"/>
            <a:ext cx="1447800" cy="2052637"/>
            <a:chOff x="1886832" y="3779044"/>
            <a:chExt cx="1447800" cy="2052637"/>
          </a:xfrm>
        </p:grpSpPr>
        <p:sp>
          <p:nvSpPr>
            <p:cNvPr id="24" name="Rectangle 23"/>
            <p:cNvSpPr/>
            <p:nvPr/>
          </p:nvSpPr>
          <p:spPr>
            <a:xfrm>
              <a:off x="1886832" y="3779044"/>
              <a:ext cx="1447800" cy="2052637"/>
            </a:xfrm>
            <a:prstGeom prst="rect">
              <a:avLst/>
            </a:prstGeom>
            <a:noFill/>
            <a:ln w="50800">
              <a:solidFill>
                <a:schemeClr val="bg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artisticGlowEdges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962321" y="3855245"/>
              <a:ext cx="1255289" cy="1901952"/>
            </a:xfrm>
            <a:prstGeom prst="rect">
              <a:avLst/>
            </a:prstGeom>
          </p:spPr>
        </p:pic>
      </p:grp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2608261"/>
              </p:ext>
            </p:extLst>
          </p:nvPr>
        </p:nvGraphicFramePr>
        <p:xfrm>
          <a:off x="152400" y="3779044"/>
          <a:ext cx="1447800" cy="20526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9560"/>
                <a:gridCol w="289560"/>
                <a:gridCol w="289560"/>
                <a:gridCol w="289560"/>
                <a:gridCol w="289560"/>
              </a:tblGrid>
              <a:tr h="342106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</a:tr>
              <a:tr h="342106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</a:tr>
              <a:tr h="342106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</a:tr>
              <a:tr h="342106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</a:tr>
              <a:tr h="342106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</a:tr>
              <a:tr h="342106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22" name="Rectangle 21"/>
          <p:cNvSpPr/>
          <p:nvPr/>
        </p:nvSpPr>
        <p:spPr>
          <a:xfrm>
            <a:off x="152400" y="3779044"/>
            <a:ext cx="1447800" cy="2052637"/>
          </a:xfrm>
          <a:prstGeom prst="rect">
            <a:avLst/>
          </a:prstGeom>
          <a:noFill/>
          <a:ln w="50800">
            <a:solidFill>
              <a:schemeClr val="bg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-76200" y="1447800"/>
            <a:ext cx="1933107" cy="2209800"/>
            <a:chOff x="-76200" y="1447800"/>
            <a:chExt cx="1933107" cy="2209800"/>
          </a:xfrm>
        </p:grpSpPr>
        <p:sp>
          <p:nvSpPr>
            <p:cNvPr id="14" name="Rectangle 13"/>
            <p:cNvSpPr/>
            <p:nvPr/>
          </p:nvSpPr>
          <p:spPr>
            <a:xfrm>
              <a:off x="152400" y="1524000"/>
              <a:ext cx="1447800" cy="2052637"/>
            </a:xfrm>
            <a:prstGeom prst="rect">
              <a:avLst/>
            </a:prstGeom>
            <a:noFill/>
            <a:ln w="50800">
              <a:solidFill>
                <a:schemeClr val="bg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Chart 1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81859815"/>
                </p:ext>
              </p:extLst>
            </p:nvPr>
          </p:nvGraphicFramePr>
          <p:xfrm>
            <a:off x="-76200" y="1447800"/>
            <a:ext cx="1933107" cy="22098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</p:grp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187024"/>
              </p:ext>
            </p:extLst>
          </p:nvPr>
        </p:nvGraphicFramePr>
        <p:xfrm>
          <a:off x="1913337" y="1524000"/>
          <a:ext cx="1441173" cy="20526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0391"/>
                <a:gridCol w="480391"/>
                <a:gridCol w="480391"/>
              </a:tblGrid>
              <a:tr h="6842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0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1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2"/>
                      <a:tile tx="0" ty="0" sx="100000" sy="100000" flip="none" algn="tl"/>
                    </a:blipFill>
                  </a:tcPr>
                </a:tc>
              </a:tr>
              <a:tr h="6842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4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5"/>
                      <a:stretch>
                        <a:fillRect/>
                      </a:stretch>
                    </a:blipFill>
                  </a:tcPr>
                </a:tc>
              </a:tr>
              <a:tr h="6842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6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7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8"/>
                      <a:stretch>
                        <a:fillRect/>
                      </a:stretch>
                    </a:blipFill>
                  </a:tcPr>
                </a:tc>
              </a:tr>
            </a:tbl>
          </a:graphicData>
        </a:graphic>
      </p:graphicFrame>
      <p:sp>
        <p:nvSpPr>
          <p:cNvPr id="21" name="Rectangle 20"/>
          <p:cNvSpPr/>
          <p:nvPr/>
        </p:nvSpPr>
        <p:spPr>
          <a:xfrm>
            <a:off x="-6145" y="1447800"/>
            <a:ext cx="1752600" cy="2209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endParaRPr 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-6145" y="3662362"/>
            <a:ext cx="1752600" cy="2209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p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752600" y="3659981"/>
            <a:ext cx="1752600" cy="2209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g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906710" y="1524000"/>
            <a:ext cx="1447800" cy="2052637"/>
          </a:xfrm>
          <a:prstGeom prst="rect">
            <a:avLst/>
          </a:prstGeom>
          <a:noFill/>
          <a:ln w="50800">
            <a:solidFill>
              <a:schemeClr val="bg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752600" y="1447800"/>
            <a:ext cx="1752600" cy="2209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xture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152754"/>
      </p:ext>
    </p:extLst>
  </p:cSld>
  <p:clrMapOvr>
    <a:masterClrMapping/>
  </p:clrMapOvr>
  <p:transition spd="slow" advTm="14222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22" presetClass="exit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nimBg="1"/>
      <p:bldP spid="21" grpId="0" animBg="1"/>
      <p:bldP spid="23" grpId="0" animBg="1"/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228600"/>
            <a:ext cx="9144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EMPLATE INIT.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878" y="1443579"/>
            <a:ext cx="1504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599"/>
            <a:ext cx="3200400" cy="23622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emplate</a:t>
            </a:r>
          </a:p>
          <a:p>
            <a:pPr algn="just"/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68925"/>
              </p:ext>
            </p:extLst>
          </p:nvPr>
        </p:nvGraphicFramePr>
        <p:xfrm>
          <a:off x="5943600" y="3460938"/>
          <a:ext cx="28797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1" name="Equation" r:id="rId5" imgW="990360" imgH="241200" progId="Equation.DSMT4">
                  <p:embed/>
                </p:oleObj>
              </mc:Choice>
              <mc:Fallback>
                <p:oleObj name="Equation" r:id="rId5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60938"/>
                        <a:ext cx="28797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333" y="3505200"/>
            <a:ext cx="1752600" cy="2580942"/>
          </a:xfrm>
          <a:prstGeom prst="rect">
            <a:avLst/>
          </a:prstGeom>
          <a:noFill/>
        </p:spPr>
      </p:pic>
      <p:pic>
        <p:nvPicPr>
          <p:cNvPr id="11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13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9777492"/>
              </p:ext>
            </p:extLst>
          </p:nvPr>
        </p:nvGraphicFramePr>
        <p:xfrm>
          <a:off x="4099090" y="5410200"/>
          <a:ext cx="4022890" cy="37084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402289"/>
                <a:gridCol w="402289"/>
                <a:gridCol w="402289"/>
                <a:gridCol w="402289"/>
                <a:gridCol w="402289"/>
                <a:gridCol w="402289"/>
                <a:gridCol w="402289"/>
                <a:gridCol w="402289"/>
                <a:gridCol w="402289"/>
                <a:gridCol w="402289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Right Brace 6"/>
          <p:cNvSpPr/>
          <p:nvPr/>
        </p:nvSpPr>
        <p:spPr>
          <a:xfrm rot="5400000">
            <a:off x="4572014" y="5417568"/>
            <a:ext cx="159207" cy="1105056"/>
          </a:xfrm>
          <a:prstGeom prst="rightBrac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Brace 17"/>
          <p:cNvSpPr/>
          <p:nvPr/>
        </p:nvSpPr>
        <p:spPr>
          <a:xfrm rot="5400000">
            <a:off x="6102161" y="5579532"/>
            <a:ext cx="159207" cy="781128"/>
          </a:xfrm>
          <a:prstGeom prst="rightBrac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Brace 21"/>
          <p:cNvSpPr/>
          <p:nvPr/>
        </p:nvSpPr>
        <p:spPr>
          <a:xfrm rot="5400000">
            <a:off x="7484147" y="5417568"/>
            <a:ext cx="159207" cy="1105056"/>
          </a:xfrm>
          <a:prstGeom prst="rightBrac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490029" y="6062952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987577" y="6062952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392300" y="6062952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483724"/>
              </p:ext>
            </p:extLst>
          </p:nvPr>
        </p:nvGraphicFramePr>
        <p:xfrm>
          <a:off x="5937250" y="4008438"/>
          <a:ext cx="20637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2" name="Equation" r:id="rId13" imgW="711000" imgH="253800" progId="Equation.DSMT4">
                  <p:embed/>
                </p:oleObj>
              </mc:Choice>
              <mc:Fallback>
                <p:oleObj name="Equation" r:id="rId13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4008438"/>
                        <a:ext cx="206375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749042"/>
              </p:ext>
            </p:extLst>
          </p:nvPr>
        </p:nvGraphicFramePr>
        <p:xfrm>
          <a:off x="5943600" y="4624388"/>
          <a:ext cx="22145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13" name="Equation" r:id="rId15" imgW="761760" imgH="228600" progId="Equation.DSMT4">
                  <p:embed/>
                </p:oleObj>
              </mc:Choice>
              <mc:Fallback>
                <p:oleObj name="Equation" r:id="rId15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624388"/>
                        <a:ext cx="221456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267378" y="6062952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655071" y="6062952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927904"/>
      </p:ext>
    </p:extLst>
  </p:cSld>
  <p:clrMapOvr>
    <a:masterClrMapping/>
  </p:clrMapOvr>
  <p:transition spd="slow" advTm="21656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nimBg="1"/>
      <p:bldP spid="7" grpId="0" animBg="1"/>
      <p:bldP spid="18" grpId="0" animBg="1"/>
      <p:bldP spid="22" grpId="0" animBg="1"/>
      <p:bldP spid="23" grpId="0"/>
      <p:bldP spid="24" grpId="0"/>
      <p:bldP spid="25" grpId="0"/>
      <p:bldP spid="26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err="1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52400" y="228600"/>
            <a:ext cx="94488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ARTICLES INITIALIZATION</a:t>
            </a:r>
            <a:endParaRPr lang="en-US" sz="5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5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333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504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7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10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6764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articl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22102"/>
              </p:ext>
            </p:extLst>
          </p:nvPr>
        </p:nvGraphicFramePr>
        <p:xfrm>
          <a:off x="5943600" y="3379510"/>
          <a:ext cx="22145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7" name="Equation" r:id="rId12" imgW="761760" imgH="241200" progId="Equation.DSMT4">
                  <p:embed/>
                </p:oleObj>
              </mc:Choice>
              <mc:Fallback>
                <p:oleObj name="Equation" r:id="rId12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79510"/>
                        <a:ext cx="221456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10503"/>
              </p:ext>
            </p:extLst>
          </p:nvPr>
        </p:nvGraphicFramePr>
        <p:xfrm>
          <a:off x="5943600" y="3908147"/>
          <a:ext cx="2400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8"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08147"/>
                        <a:ext cx="24003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324601" y="5105400"/>
            <a:ext cx="2362199" cy="36933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ized Overlapped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>
            <a:stCxn id="3" idx="1"/>
          </p:cNvCxnSpPr>
          <p:nvPr/>
        </p:nvCxnSpPr>
        <p:spPr>
          <a:xfrm flipH="1" flipV="1">
            <a:off x="5546890" y="4953000"/>
            <a:ext cx="777711" cy="337066"/>
          </a:xfrm>
          <a:prstGeom prst="straightConnector1">
            <a:avLst/>
          </a:prstGeom>
          <a:ln w="19050" cap="rnd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1350444850"/>
      </p:ext>
    </p:extLst>
  </p:cSld>
  <p:clrMapOvr>
    <a:masterClrMapping/>
  </p:clrMapOvr>
  <p:transition spd="slow" advTm="21496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 animBg="1"/>
      <p:bldP spid="29" grpId="0" animBg="1"/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3|13.8|9|23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1|1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3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1.2|2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.4|0.2|0.2|0.4|0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5|1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|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9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4|8.7|14.7|7.4|10.2|22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1.8|1.7|0.9|1|4.5|1.2|0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ackTie">
  <a:themeElements>
    <a:clrScheme name="BlackTie">
      <a:dk1>
        <a:srgbClr val="000000"/>
      </a:dk1>
      <a:lt1>
        <a:srgbClr val="FFFFFF"/>
      </a:lt1>
      <a:dk2>
        <a:srgbClr val="46464A"/>
      </a:dk2>
      <a:lt2>
        <a:srgbClr val="E3DCCF"/>
      </a:lt2>
      <a:accent1>
        <a:srgbClr val="6F6F74"/>
      </a:accent1>
      <a:accent2>
        <a:srgbClr val="A7B789"/>
      </a:accent2>
      <a:accent3>
        <a:srgbClr val="BEAE98"/>
      </a:accent3>
      <a:accent4>
        <a:srgbClr val="92A9B9"/>
      </a:accent4>
      <a:accent5>
        <a:srgbClr val="9C8265"/>
      </a:accent5>
      <a:accent6>
        <a:srgbClr val="8D6974"/>
      </a:accent6>
      <a:hlink>
        <a:srgbClr val="67AABF"/>
      </a:hlink>
      <a:folHlink>
        <a:srgbClr val="B1B5AB"/>
      </a:folHlink>
    </a:clrScheme>
    <a:fontScheme name="BlackTie">
      <a:maj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BlackTie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20000"/>
              </a:schemeClr>
            </a:gs>
            <a:gs pos="30000">
              <a:schemeClr val="phClr">
                <a:tint val="61000"/>
                <a:satMod val="220000"/>
              </a:schemeClr>
            </a:gs>
            <a:gs pos="45000">
              <a:schemeClr val="phClr">
                <a:tint val="66000"/>
                <a:satMod val="240000"/>
              </a:schemeClr>
            </a:gs>
            <a:gs pos="55000">
              <a:schemeClr val="phClr">
                <a:tint val="66000"/>
                <a:satMod val="220000"/>
              </a:schemeClr>
            </a:gs>
            <a:gs pos="73000">
              <a:schemeClr val="phClr">
                <a:tint val="61000"/>
                <a:satMod val="220000"/>
              </a:schemeClr>
            </a:gs>
            <a:gs pos="100000">
              <a:schemeClr val="phClr">
                <a:tint val="45000"/>
                <a:satMod val="22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  <a:satMod val="110000"/>
              </a:schemeClr>
            </a:gs>
            <a:gs pos="30000">
              <a:schemeClr val="phClr">
                <a:shade val="90000"/>
                <a:satMod val="120000"/>
              </a:schemeClr>
            </a:gs>
            <a:gs pos="45000">
              <a:schemeClr val="phClr">
                <a:shade val="100000"/>
                <a:satMod val="128000"/>
              </a:schemeClr>
            </a:gs>
            <a:gs pos="55000">
              <a:schemeClr val="phClr">
                <a:shade val="100000"/>
                <a:satMod val="128000"/>
              </a:schemeClr>
            </a:gs>
            <a:gs pos="73000">
              <a:schemeClr val="phClr">
                <a:shade val="90000"/>
                <a:satMod val="120000"/>
              </a:schemeClr>
            </a:gs>
            <a:gs pos="100000">
              <a:schemeClr val="phClr">
                <a:shade val="63000"/>
                <a:satMod val="110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1909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7150" dist="38100" dir="5400000" algn="br" rotWithShape="0">
              <a:srgbClr val="000000">
                <a:alpha val="57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1800000"/>
            </a:lightRig>
          </a:scene3d>
          <a:sp3d>
            <a:bevelT w="44450" h="31750" prst="coolSlant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20000"/>
              </a:schemeClr>
            </a:duotone>
          </a:blip>
          <a:stretch/>
        </a:blip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30000"/>
                <a:satMod val="255000"/>
              </a:schemeClr>
            </a:gs>
          </a:gsLst>
          <a:path path="circle">
            <a:fillToRect l="50000" t="-80000" r="50000" b="18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ck Tie</Template>
  <TotalTime>16606</TotalTime>
  <Words>4829</Words>
  <Application>Microsoft Office PowerPoint</Application>
  <PresentationFormat>On-screen Show (4:3)</PresentationFormat>
  <Paragraphs>579</Paragraphs>
  <Slides>40</Slides>
  <Notes>3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BlackTi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pdate model for target  Type of Occlusion is Important  Keep memory vs. Keep focus on the targ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estions?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urosh</dc:creator>
  <cp:lastModifiedBy>Kourosh</cp:lastModifiedBy>
  <cp:revision>1149</cp:revision>
  <dcterms:created xsi:type="dcterms:W3CDTF">2006-08-16T00:00:00Z</dcterms:created>
  <dcterms:modified xsi:type="dcterms:W3CDTF">2014-03-17T14:30:00Z</dcterms:modified>
</cp:coreProperties>
</file>